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49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896"/>
        <w:gridCol w:w="223"/>
        <w:gridCol w:w="2190"/>
        <w:gridCol w:w="3815"/>
        <w:gridCol w:w="374"/>
      </w:tblGrid>
      <w:tr w:rsidR="00507C76" w:rsidRPr="00B367C8" w:rsidTr="007542E4">
        <w:trPr>
          <w:trHeight w:val="1984"/>
        </w:trPr>
        <w:tc>
          <w:tcPr>
            <w:tcW w:w="2896" w:type="dxa"/>
            <w:vAlign w:val="center"/>
          </w:tcPr>
          <w:p w:rsidR="00507C76" w:rsidRPr="00507C76" w:rsidRDefault="00507C76" w:rsidP="00507C76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sr-Latn-RS" w:eastAsia="sr-Latn-RS"/>
              </w:rPr>
              <w:drawing>
                <wp:inline distT="0" distB="0" distL="0" distR="0" wp14:anchorId="42AE0FE2" wp14:editId="2AA42120">
                  <wp:extent cx="800100" cy="895350"/>
                  <wp:effectExtent l="0" t="0" r="0" b="0"/>
                  <wp:docPr id="2" name="Picture 2" descr="Description: vtsss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vtsss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02" w:type="dxa"/>
            <w:gridSpan w:val="4"/>
            <w:vAlign w:val="center"/>
          </w:tcPr>
          <w:p w:rsidR="00507C76" w:rsidRPr="001870F1" w:rsidRDefault="00564820" w:rsidP="00507C76">
            <w:pPr>
              <w:rPr>
                <w:rFonts w:ascii="Arial" w:hAnsi="Arial" w:cs="Arial"/>
                <w:b/>
                <w:sz w:val="40"/>
                <w:szCs w:val="40"/>
                <w:lang w:val="sr-Cyrl-RS"/>
              </w:rPr>
            </w:pPr>
            <w:r w:rsidRPr="001870F1">
              <w:rPr>
                <w:rFonts w:ascii="Arial" w:hAnsi="Arial" w:cs="Arial"/>
                <w:b/>
                <w:sz w:val="40"/>
                <w:szCs w:val="40"/>
                <w:lang w:val="sr-Cyrl-RS"/>
              </w:rPr>
              <w:t>ВИСОКА ТЕХНИЧКА ШКОЛА</w:t>
            </w:r>
          </w:p>
          <w:p w:rsidR="00507C76" w:rsidRPr="001870F1" w:rsidRDefault="00564820" w:rsidP="00507C76">
            <w:pPr>
              <w:rPr>
                <w:rFonts w:ascii="Arial" w:hAnsi="Arial" w:cs="Arial"/>
                <w:b/>
                <w:sz w:val="40"/>
                <w:szCs w:val="40"/>
                <w:lang w:val="sr-Cyrl-RS"/>
              </w:rPr>
            </w:pPr>
            <w:r w:rsidRPr="001870F1">
              <w:rPr>
                <w:rFonts w:ascii="Arial" w:hAnsi="Arial" w:cs="Arial"/>
                <w:b/>
                <w:sz w:val="40"/>
                <w:szCs w:val="40"/>
                <w:lang w:val="sr-Cyrl-RS"/>
              </w:rPr>
              <w:t>СТРУКОВНИХ СТУДИЈА</w:t>
            </w:r>
          </w:p>
          <w:p w:rsidR="00507C76" w:rsidRPr="00507C76" w:rsidRDefault="00564820" w:rsidP="00507C76">
            <w:pPr>
              <w:rPr>
                <w:rFonts w:ascii="Arial" w:hAnsi="Arial" w:cs="Arial"/>
                <w:b/>
                <w:sz w:val="46"/>
                <w:szCs w:val="22"/>
                <w:lang w:val="sr-Latn-RS"/>
              </w:rPr>
            </w:pPr>
            <w:r w:rsidRPr="001870F1">
              <w:rPr>
                <w:rFonts w:ascii="Arial" w:hAnsi="Arial" w:cs="Arial"/>
                <w:b/>
                <w:sz w:val="40"/>
                <w:szCs w:val="40"/>
                <w:lang w:val="sr-Cyrl-CS"/>
              </w:rPr>
              <w:t>БЕОГРАД</w:t>
            </w:r>
          </w:p>
        </w:tc>
      </w:tr>
      <w:tr w:rsidR="00507C76" w:rsidRPr="00B367C8" w:rsidTr="007542E4">
        <w:trPr>
          <w:trHeight w:val="6835"/>
        </w:trPr>
        <w:tc>
          <w:tcPr>
            <w:tcW w:w="9498" w:type="dxa"/>
            <w:gridSpan w:val="5"/>
            <w:tcBorders>
              <w:bottom w:val="single" w:sz="24" w:space="0" w:color="auto"/>
            </w:tcBorders>
            <w:vAlign w:val="center"/>
          </w:tcPr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F152A3" w:rsidRPr="00D43B1A" w:rsidRDefault="00F152A3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F152A3" w:rsidRPr="00D43B1A" w:rsidRDefault="00F152A3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F152A3" w:rsidRPr="00D43B1A" w:rsidRDefault="00F152A3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F152A3" w:rsidRPr="00D43B1A" w:rsidRDefault="00F152A3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D43B1A" w:rsidRDefault="00D43B1A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D43B1A" w:rsidRPr="00D43B1A" w:rsidRDefault="00D43B1A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1870F1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52"/>
                <w:szCs w:val="52"/>
                <w:lang w:val="sr-Cyrl-CS"/>
              </w:rPr>
            </w:pPr>
            <w:r w:rsidRPr="001870F1">
              <w:rPr>
                <w:rFonts w:ascii="Arial" w:hAnsi="Arial" w:cs="Arial"/>
                <w:b/>
                <w:shadow/>
                <w:sz w:val="52"/>
                <w:szCs w:val="52"/>
                <w:lang w:val="sr-Cyrl-CS"/>
              </w:rPr>
              <w:t>ОБРАДНИ ПРОЦЕСИ</w:t>
            </w:r>
          </w:p>
          <w:p w:rsidR="00507C76" w:rsidRPr="00D43B1A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28"/>
                <w:szCs w:val="28"/>
                <w:lang w:val="sr-Cyrl-CS"/>
              </w:rPr>
            </w:pPr>
          </w:p>
          <w:p w:rsidR="00507C76" w:rsidRPr="00F152A3" w:rsidRDefault="00507C76" w:rsidP="00507C76">
            <w:pPr>
              <w:jc w:val="center"/>
              <w:rPr>
                <w:rFonts w:ascii="Arial" w:hAnsi="Arial" w:cs="Arial"/>
                <w:b/>
                <w:shadow/>
                <w:sz w:val="36"/>
                <w:szCs w:val="36"/>
                <w:lang w:val="sr-Cyrl-CS"/>
              </w:rPr>
            </w:pPr>
            <w:r w:rsidRPr="00F152A3">
              <w:rPr>
                <w:rFonts w:ascii="Arial" w:hAnsi="Arial" w:cs="Arial"/>
                <w:b/>
                <w:shadow/>
                <w:sz w:val="36"/>
                <w:szCs w:val="36"/>
                <w:lang w:val="sr-Cyrl-CS"/>
              </w:rPr>
              <w:t>-</w:t>
            </w:r>
            <w:r w:rsidR="00CA4A4F">
              <w:rPr>
                <w:rFonts w:ascii="Arial" w:hAnsi="Arial" w:cs="Arial"/>
                <w:b/>
                <w:shadow/>
                <w:sz w:val="36"/>
                <w:szCs w:val="36"/>
                <w:lang w:val="sr-Cyrl-RS"/>
              </w:rPr>
              <w:t>рачунски</w:t>
            </w:r>
            <w:r w:rsidRPr="00F152A3">
              <w:rPr>
                <w:rFonts w:ascii="Arial" w:hAnsi="Arial" w:cs="Arial"/>
                <w:b/>
                <w:shadow/>
                <w:sz w:val="36"/>
                <w:szCs w:val="36"/>
                <w:lang w:val="sr-Cyrl-CS"/>
              </w:rPr>
              <w:t xml:space="preserve"> задатак</w:t>
            </w:r>
            <w:r w:rsidR="00A53E83">
              <w:rPr>
                <w:rFonts w:ascii="Arial" w:hAnsi="Arial" w:cs="Arial"/>
                <w:b/>
                <w:shadow/>
                <w:sz w:val="36"/>
                <w:szCs w:val="36"/>
                <w:lang w:val="sr-Cyrl-CS"/>
              </w:rPr>
              <w:t xml:space="preserve"> бр. </w:t>
            </w:r>
            <w:r w:rsidR="00A53E83" w:rsidRPr="00A53E83">
              <w:rPr>
                <w:rFonts w:ascii="Arial" w:hAnsi="Arial" w:cs="Arial"/>
                <w:b/>
                <w:shadow/>
                <w:sz w:val="52"/>
                <w:szCs w:val="52"/>
                <w:lang w:val="sr-Cyrl-CS"/>
              </w:rPr>
              <w:t>1</w:t>
            </w:r>
            <w:r w:rsidRPr="00F152A3">
              <w:rPr>
                <w:rFonts w:ascii="Arial" w:hAnsi="Arial" w:cs="Arial"/>
                <w:b/>
                <w:shadow/>
                <w:sz w:val="36"/>
                <w:szCs w:val="36"/>
                <w:lang w:val="sr-Cyrl-CS"/>
              </w:rPr>
              <w:t>-</w:t>
            </w:r>
          </w:p>
          <w:p w:rsidR="00507C76" w:rsidRPr="00AA59E2" w:rsidRDefault="00507C76" w:rsidP="00507C76">
            <w:pPr>
              <w:jc w:val="center"/>
              <w:rPr>
                <w:rFonts w:ascii="Arial" w:hAnsi="Arial" w:cs="Arial"/>
                <w:b/>
                <w:outline/>
                <w:sz w:val="28"/>
                <w:szCs w:val="28"/>
                <w:lang w:val="ru-RU"/>
              </w:rPr>
            </w:pPr>
          </w:p>
          <w:p w:rsidR="00507C76" w:rsidRPr="00AA59E2" w:rsidRDefault="00507C76" w:rsidP="00507C76">
            <w:pPr>
              <w:rPr>
                <w:rFonts w:ascii="Arial" w:hAnsi="Arial" w:cs="Arial"/>
                <w:sz w:val="28"/>
                <w:szCs w:val="28"/>
                <w:lang w:val="ru-RU"/>
              </w:rPr>
            </w:pPr>
          </w:p>
          <w:p w:rsidR="00507C76" w:rsidRPr="00AA59E2" w:rsidRDefault="00507C76" w:rsidP="00507C76">
            <w:pPr>
              <w:rPr>
                <w:rFonts w:ascii="Arial" w:hAnsi="Arial" w:cs="Arial"/>
                <w:sz w:val="28"/>
                <w:szCs w:val="28"/>
                <w:lang w:val="ru-RU"/>
              </w:rPr>
            </w:pPr>
          </w:p>
          <w:p w:rsidR="00507C76" w:rsidRDefault="00507C76" w:rsidP="00507C76">
            <w:pPr>
              <w:rPr>
                <w:rFonts w:ascii="Arial" w:hAnsi="Arial" w:cs="Arial"/>
                <w:sz w:val="28"/>
                <w:szCs w:val="28"/>
                <w:lang w:val="sr-Cyrl-RS"/>
              </w:rPr>
            </w:pPr>
          </w:p>
          <w:p w:rsidR="00D43B1A" w:rsidRDefault="00D43B1A" w:rsidP="00507C76">
            <w:pPr>
              <w:rPr>
                <w:rFonts w:ascii="Arial" w:hAnsi="Arial" w:cs="Arial"/>
                <w:sz w:val="28"/>
                <w:szCs w:val="28"/>
                <w:lang w:val="sr-Cyrl-RS"/>
              </w:rPr>
            </w:pPr>
          </w:p>
          <w:p w:rsidR="00507C76" w:rsidRDefault="00507C76" w:rsidP="001E22FB">
            <w:pPr>
              <w:rPr>
                <w:rFonts w:ascii="Arial" w:hAnsi="Arial" w:cs="Arial"/>
                <w:sz w:val="28"/>
                <w:szCs w:val="28"/>
                <w:lang w:val="sr-Cyrl-RS"/>
              </w:rPr>
            </w:pPr>
          </w:p>
          <w:p w:rsidR="00D43B1A" w:rsidRPr="00D43B1A" w:rsidRDefault="00D43B1A" w:rsidP="00D43B1A">
            <w:pPr>
              <w:jc w:val="center"/>
              <w:rPr>
                <w:rFonts w:ascii="Arial" w:hAnsi="Arial" w:cs="Arial"/>
                <w:sz w:val="28"/>
                <w:szCs w:val="28"/>
                <w:lang w:val="sr-Cyrl-RS"/>
              </w:rPr>
            </w:pPr>
          </w:p>
        </w:tc>
      </w:tr>
      <w:tr w:rsidR="00507C76" w:rsidRPr="00507C76" w:rsidTr="00FF3F3E">
        <w:trPr>
          <w:cantSplit/>
          <w:trHeight w:val="567"/>
        </w:trPr>
        <w:tc>
          <w:tcPr>
            <w:tcW w:w="3119" w:type="dxa"/>
            <w:gridSpan w:val="2"/>
            <w:tcBorders>
              <w:top w:val="single" w:sz="24" w:space="0" w:color="auto"/>
              <w:left w:val="single" w:sz="24" w:space="0" w:color="auto"/>
              <w:bottom w:val="single" w:sz="12" w:space="0" w:color="auto"/>
              <w:right w:val="single" w:sz="24" w:space="0" w:color="auto"/>
            </w:tcBorders>
            <w:shd w:val="clear" w:color="auto" w:fill="CCFF99"/>
          </w:tcPr>
          <w:p w:rsidR="00507C76" w:rsidRPr="00507C76" w:rsidRDefault="00507C76" w:rsidP="00507C76">
            <w:pPr>
              <w:spacing w:before="60"/>
              <w:rPr>
                <w:rFonts w:ascii="Arial" w:hAnsi="Arial" w:cs="Arial"/>
                <w:sz w:val="26"/>
                <w:szCs w:val="22"/>
              </w:rPr>
            </w:pPr>
            <w:r w:rsidRPr="00507C76">
              <w:rPr>
                <w:rFonts w:ascii="Arial" w:hAnsi="Arial" w:cs="Arial"/>
                <w:sz w:val="26"/>
                <w:szCs w:val="22"/>
                <w:lang w:val="sr-Cyrl-CS"/>
              </w:rPr>
              <w:t>Број поена</w:t>
            </w:r>
            <w:r w:rsidRPr="00507C76">
              <w:rPr>
                <w:rFonts w:ascii="Arial" w:hAnsi="Arial" w:cs="Arial"/>
                <w:sz w:val="26"/>
                <w:szCs w:val="22"/>
              </w:rPr>
              <w:t>:</w:t>
            </w:r>
          </w:p>
          <w:p w:rsidR="00507C76" w:rsidRPr="00507C76" w:rsidRDefault="00507C76" w:rsidP="00507C76">
            <w:pPr>
              <w:tabs>
                <w:tab w:val="left" w:pos="900"/>
              </w:tabs>
              <w:rPr>
                <w:rFonts w:ascii="Arial" w:hAnsi="Arial" w:cs="Arial"/>
                <w:sz w:val="26"/>
                <w:szCs w:val="22"/>
              </w:rPr>
            </w:pPr>
            <w:r w:rsidRPr="00507C76">
              <w:rPr>
                <w:rFonts w:ascii="Arial" w:hAnsi="Arial" w:cs="Arial"/>
                <w:sz w:val="26"/>
                <w:szCs w:val="22"/>
              </w:rPr>
              <w:tab/>
            </w:r>
          </w:p>
        </w:tc>
        <w:tc>
          <w:tcPr>
            <w:tcW w:w="2190" w:type="dxa"/>
            <w:tcBorders>
              <w:top w:val="single" w:sz="24" w:space="0" w:color="auto"/>
              <w:left w:val="single" w:sz="24" w:space="0" w:color="auto"/>
            </w:tcBorders>
            <w:vAlign w:val="center"/>
          </w:tcPr>
          <w:p w:rsidR="00507C76" w:rsidRPr="00507C76" w:rsidRDefault="00507C76" w:rsidP="00507C76">
            <w:pPr>
              <w:jc w:val="right"/>
              <w:rPr>
                <w:rFonts w:ascii="Arial" w:hAnsi="Arial" w:cs="Arial"/>
                <w:sz w:val="26"/>
                <w:szCs w:val="22"/>
              </w:rPr>
            </w:pPr>
            <w:r w:rsidRPr="00507C76">
              <w:rPr>
                <w:rFonts w:ascii="Arial" w:hAnsi="Arial" w:cs="Arial"/>
                <w:sz w:val="26"/>
                <w:szCs w:val="22"/>
                <w:lang w:val="sr-Cyrl-CS"/>
              </w:rPr>
              <w:t>Име и презиме</w:t>
            </w:r>
            <w:r w:rsidRPr="00507C76">
              <w:rPr>
                <w:rFonts w:ascii="Arial" w:hAnsi="Arial" w:cs="Arial"/>
                <w:sz w:val="26"/>
                <w:szCs w:val="22"/>
              </w:rPr>
              <w:t>:</w:t>
            </w:r>
          </w:p>
        </w:tc>
        <w:tc>
          <w:tcPr>
            <w:tcW w:w="4189" w:type="dxa"/>
            <w:gridSpan w:val="2"/>
            <w:tcBorders>
              <w:top w:val="single" w:sz="24" w:space="0" w:color="auto"/>
              <w:right w:val="single" w:sz="24" w:space="0" w:color="auto"/>
            </w:tcBorders>
            <w:vAlign w:val="center"/>
          </w:tcPr>
          <w:p w:rsidR="00507C76" w:rsidRPr="00507C76" w:rsidRDefault="00507C76" w:rsidP="00507C76">
            <w:pPr>
              <w:rPr>
                <w:rFonts w:ascii="Arial" w:hAnsi="Arial" w:cs="Arial"/>
                <w:sz w:val="26"/>
                <w:szCs w:val="22"/>
              </w:rPr>
            </w:pPr>
          </w:p>
        </w:tc>
      </w:tr>
      <w:tr w:rsidR="00507C76" w:rsidRPr="00507C76" w:rsidTr="00FF3F3E">
        <w:trPr>
          <w:cantSplit/>
          <w:trHeight w:val="567"/>
        </w:trPr>
        <w:tc>
          <w:tcPr>
            <w:tcW w:w="3119" w:type="dxa"/>
            <w:gridSpan w:val="2"/>
            <w:vMerge w:val="restart"/>
            <w:tcBorders>
              <w:top w:val="single" w:sz="12" w:space="0" w:color="auto"/>
              <w:left w:val="single" w:sz="24" w:space="0" w:color="auto"/>
              <w:bottom w:val="nil"/>
              <w:right w:val="single" w:sz="24" w:space="0" w:color="auto"/>
            </w:tcBorders>
            <w:shd w:val="clear" w:color="auto" w:fill="CCFF99"/>
          </w:tcPr>
          <w:p w:rsidR="00507C76" w:rsidRPr="00507C76" w:rsidRDefault="00507C76" w:rsidP="005F405F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07C76">
              <w:rPr>
                <w:rFonts w:ascii="Arial" w:hAnsi="Arial" w:cs="Arial"/>
                <w:sz w:val="26"/>
                <w:szCs w:val="22"/>
                <w:lang w:val="sr-Cyrl-CS"/>
              </w:rPr>
              <w:t xml:space="preserve">Оверио </w:t>
            </w:r>
            <w:r w:rsidRPr="00507C76">
              <w:rPr>
                <w:rFonts w:ascii="Arial" w:hAnsi="Arial" w:cs="Arial"/>
                <w:sz w:val="26"/>
                <w:szCs w:val="22"/>
              </w:rPr>
              <w:t>(</w:t>
            </w:r>
            <w:r w:rsidR="005F405F" w:rsidRPr="00507C76">
              <w:rPr>
                <w:rFonts w:ascii="Arial" w:hAnsi="Arial" w:cs="Arial"/>
                <w:sz w:val="26"/>
                <w:szCs w:val="22"/>
                <w:lang w:val="sr-Cyrl-CS"/>
              </w:rPr>
              <w:t>датум</w:t>
            </w:r>
            <w:r w:rsidRPr="00507C76">
              <w:rPr>
                <w:rFonts w:ascii="Arial" w:hAnsi="Arial" w:cs="Arial"/>
                <w:sz w:val="26"/>
                <w:szCs w:val="22"/>
              </w:rPr>
              <w:t>/</w:t>
            </w:r>
            <w:r w:rsidR="005F405F" w:rsidRPr="00507C76">
              <w:rPr>
                <w:rFonts w:ascii="Arial" w:hAnsi="Arial" w:cs="Arial"/>
                <w:sz w:val="26"/>
                <w:szCs w:val="22"/>
                <w:lang w:val="sr-Cyrl-CS"/>
              </w:rPr>
              <w:t>потпис</w:t>
            </w:r>
            <w:r w:rsidRPr="00507C76">
              <w:rPr>
                <w:rFonts w:ascii="Arial" w:hAnsi="Arial" w:cs="Arial"/>
                <w:sz w:val="26"/>
                <w:szCs w:val="22"/>
              </w:rPr>
              <w:t>):</w:t>
            </w:r>
          </w:p>
        </w:tc>
        <w:tc>
          <w:tcPr>
            <w:tcW w:w="2190" w:type="dxa"/>
            <w:tcBorders>
              <w:left w:val="single" w:sz="24" w:space="0" w:color="auto"/>
              <w:bottom w:val="nil"/>
            </w:tcBorders>
            <w:vAlign w:val="center"/>
          </w:tcPr>
          <w:p w:rsidR="00507C76" w:rsidRPr="00CA4A4F" w:rsidRDefault="00507C76" w:rsidP="00507C76">
            <w:pPr>
              <w:jc w:val="right"/>
              <w:rPr>
                <w:rFonts w:ascii="Arial" w:hAnsi="Arial" w:cs="Arial"/>
                <w:sz w:val="26"/>
                <w:szCs w:val="22"/>
                <w:lang w:val="sr-Cyrl-RS"/>
              </w:rPr>
            </w:pPr>
            <w:r w:rsidRPr="00507C76">
              <w:rPr>
                <w:rFonts w:ascii="Arial" w:hAnsi="Arial" w:cs="Arial"/>
                <w:sz w:val="26"/>
                <w:szCs w:val="22"/>
                <w:lang w:val="sr-Cyrl-CS"/>
              </w:rPr>
              <w:t>Број индекса</w:t>
            </w:r>
            <w:r w:rsidRPr="00507C76">
              <w:rPr>
                <w:rFonts w:ascii="Arial" w:hAnsi="Arial" w:cs="Arial"/>
                <w:sz w:val="26"/>
                <w:szCs w:val="22"/>
              </w:rPr>
              <w:t>:</w:t>
            </w:r>
          </w:p>
        </w:tc>
        <w:tc>
          <w:tcPr>
            <w:tcW w:w="4189" w:type="dxa"/>
            <w:gridSpan w:val="2"/>
            <w:tcBorders>
              <w:bottom w:val="nil"/>
              <w:right w:val="single" w:sz="24" w:space="0" w:color="auto"/>
            </w:tcBorders>
            <w:vAlign w:val="center"/>
          </w:tcPr>
          <w:p w:rsidR="00507C76" w:rsidRPr="00507C76" w:rsidRDefault="00507C76" w:rsidP="00507C76">
            <w:pPr>
              <w:rPr>
                <w:rFonts w:ascii="Arial" w:hAnsi="Arial" w:cs="Arial"/>
                <w:sz w:val="26"/>
                <w:szCs w:val="22"/>
              </w:rPr>
            </w:pPr>
          </w:p>
        </w:tc>
      </w:tr>
      <w:tr w:rsidR="001E22FB" w:rsidRPr="00507C76" w:rsidTr="00FF3F3E">
        <w:trPr>
          <w:cantSplit/>
          <w:trHeight w:val="567"/>
        </w:trPr>
        <w:tc>
          <w:tcPr>
            <w:tcW w:w="3119" w:type="dxa"/>
            <w:gridSpan w:val="2"/>
            <w:vMerge/>
            <w:tcBorders>
              <w:top w:val="single" w:sz="12" w:space="0" w:color="auto"/>
              <w:left w:val="single" w:sz="24" w:space="0" w:color="auto"/>
              <w:bottom w:val="nil"/>
              <w:right w:val="single" w:sz="24" w:space="0" w:color="auto"/>
            </w:tcBorders>
            <w:shd w:val="clear" w:color="auto" w:fill="CCFF99"/>
          </w:tcPr>
          <w:p w:rsidR="001E22FB" w:rsidRPr="00507C76" w:rsidRDefault="001E22FB" w:rsidP="005F405F">
            <w:pPr>
              <w:jc w:val="center"/>
              <w:rPr>
                <w:rFonts w:ascii="Arial" w:hAnsi="Arial" w:cs="Arial"/>
                <w:sz w:val="26"/>
                <w:szCs w:val="22"/>
                <w:lang w:val="sr-Cyrl-CS"/>
              </w:rPr>
            </w:pPr>
          </w:p>
        </w:tc>
        <w:tc>
          <w:tcPr>
            <w:tcW w:w="2190" w:type="dxa"/>
            <w:tcBorders>
              <w:left w:val="single" w:sz="24" w:space="0" w:color="auto"/>
              <w:bottom w:val="nil"/>
            </w:tcBorders>
            <w:vAlign w:val="center"/>
          </w:tcPr>
          <w:p w:rsidR="001E22FB" w:rsidRPr="00507C76" w:rsidRDefault="001E22FB" w:rsidP="00507C76">
            <w:pPr>
              <w:jc w:val="right"/>
              <w:rPr>
                <w:rFonts w:ascii="Arial" w:hAnsi="Arial" w:cs="Arial"/>
                <w:sz w:val="26"/>
                <w:szCs w:val="22"/>
                <w:lang w:val="sr-Cyrl-CS"/>
              </w:rPr>
            </w:pPr>
            <w:r>
              <w:rPr>
                <w:rFonts w:ascii="Arial" w:hAnsi="Arial" w:cs="Arial"/>
                <w:sz w:val="26"/>
                <w:szCs w:val="22"/>
                <w:lang w:val="sr-Cyrl-CS"/>
              </w:rPr>
              <w:t>Смер:</w:t>
            </w:r>
          </w:p>
        </w:tc>
        <w:tc>
          <w:tcPr>
            <w:tcW w:w="4189" w:type="dxa"/>
            <w:gridSpan w:val="2"/>
            <w:tcBorders>
              <w:bottom w:val="nil"/>
              <w:right w:val="single" w:sz="24" w:space="0" w:color="auto"/>
            </w:tcBorders>
            <w:vAlign w:val="center"/>
          </w:tcPr>
          <w:p w:rsidR="001E22FB" w:rsidRPr="003A34A8" w:rsidRDefault="001E22FB" w:rsidP="00507C76">
            <w:pPr>
              <w:rPr>
                <w:rFonts w:ascii="Arial" w:hAnsi="Arial" w:cs="Arial"/>
                <w:sz w:val="26"/>
                <w:szCs w:val="22"/>
                <w:lang w:val="sr-Cyrl-RS"/>
              </w:rPr>
            </w:pPr>
          </w:p>
        </w:tc>
      </w:tr>
      <w:tr w:rsidR="00507C76" w:rsidRPr="00507C76" w:rsidTr="00FF3F3E">
        <w:trPr>
          <w:cantSplit/>
          <w:trHeight w:val="567"/>
        </w:trPr>
        <w:tc>
          <w:tcPr>
            <w:tcW w:w="3119" w:type="dxa"/>
            <w:gridSpan w:val="2"/>
            <w:vMerge/>
            <w:tcBorders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CCFF99"/>
            <w:vAlign w:val="center"/>
          </w:tcPr>
          <w:p w:rsidR="00507C76" w:rsidRPr="00507C76" w:rsidRDefault="00507C76" w:rsidP="00507C76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190" w:type="dxa"/>
            <w:tcBorders>
              <w:left w:val="single" w:sz="24" w:space="0" w:color="auto"/>
              <w:bottom w:val="single" w:sz="24" w:space="0" w:color="auto"/>
            </w:tcBorders>
            <w:vAlign w:val="center"/>
          </w:tcPr>
          <w:p w:rsidR="00507C76" w:rsidRPr="00507C76" w:rsidRDefault="00507C76" w:rsidP="00507C76">
            <w:pPr>
              <w:jc w:val="right"/>
              <w:rPr>
                <w:rFonts w:ascii="Arial" w:hAnsi="Arial" w:cs="Arial"/>
                <w:sz w:val="26"/>
                <w:szCs w:val="22"/>
              </w:rPr>
            </w:pPr>
            <w:r w:rsidRPr="00507C76">
              <w:rPr>
                <w:rFonts w:ascii="Arial" w:hAnsi="Arial" w:cs="Arial"/>
                <w:sz w:val="26"/>
                <w:szCs w:val="22"/>
                <w:lang w:val="sr-Cyrl-CS"/>
              </w:rPr>
              <w:t>Наставник</w:t>
            </w:r>
            <w:r w:rsidRPr="00507C76">
              <w:rPr>
                <w:rFonts w:ascii="Arial" w:hAnsi="Arial" w:cs="Arial"/>
                <w:sz w:val="26"/>
                <w:szCs w:val="22"/>
              </w:rPr>
              <w:t>:</w:t>
            </w:r>
          </w:p>
        </w:tc>
        <w:tc>
          <w:tcPr>
            <w:tcW w:w="4189" w:type="dxa"/>
            <w:gridSpan w:val="2"/>
            <w:tcBorders>
              <w:bottom w:val="single" w:sz="24" w:space="0" w:color="auto"/>
              <w:right w:val="single" w:sz="24" w:space="0" w:color="auto"/>
            </w:tcBorders>
            <w:vAlign w:val="center"/>
          </w:tcPr>
          <w:p w:rsidR="00507C76" w:rsidRPr="00507C76" w:rsidRDefault="00507C76" w:rsidP="00507C76">
            <w:pPr>
              <w:rPr>
                <w:rFonts w:ascii="Arial" w:hAnsi="Arial" w:cs="Arial"/>
                <w:sz w:val="26"/>
                <w:szCs w:val="22"/>
              </w:rPr>
            </w:pPr>
          </w:p>
        </w:tc>
      </w:tr>
      <w:tr w:rsidR="00507C76" w:rsidRPr="00507C76" w:rsidTr="007542E4">
        <w:trPr>
          <w:gridAfter w:val="1"/>
          <w:wAfter w:w="374" w:type="dxa"/>
          <w:trHeight w:val="2601"/>
        </w:trPr>
        <w:tc>
          <w:tcPr>
            <w:tcW w:w="9124" w:type="dxa"/>
            <w:gridSpan w:val="4"/>
            <w:vAlign w:val="center"/>
          </w:tcPr>
          <w:p w:rsidR="00507C76" w:rsidRPr="001870F1" w:rsidRDefault="00507C76" w:rsidP="00507C76">
            <w:pPr>
              <w:jc w:val="center"/>
              <w:rPr>
                <w:rFonts w:ascii="Arial" w:hAnsi="Arial" w:cs="Arial"/>
                <w:sz w:val="28"/>
                <w:szCs w:val="28"/>
                <w:lang w:val="sr-Cyrl-CS"/>
              </w:rPr>
            </w:pPr>
            <w:r w:rsidRPr="001870F1">
              <w:rPr>
                <w:rFonts w:ascii="Arial" w:hAnsi="Arial" w:cs="Arial"/>
                <w:sz w:val="28"/>
                <w:szCs w:val="28"/>
                <w:lang w:val="sr-Cyrl-CS"/>
              </w:rPr>
              <w:t>Школска година</w:t>
            </w:r>
            <w:r w:rsidRPr="001870F1">
              <w:rPr>
                <w:rFonts w:ascii="Arial" w:hAnsi="Arial" w:cs="Arial"/>
                <w:sz w:val="28"/>
                <w:szCs w:val="28"/>
              </w:rPr>
              <w:t xml:space="preserve">: </w:t>
            </w:r>
            <w:r w:rsidRPr="001870F1">
              <w:rPr>
                <w:rFonts w:ascii="Arial" w:hAnsi="Arial" w:cs="Arial"/>
                <w:sz w:val="28"/>
                <w:szCs w:val="28"/>
                <w:lang w:val="sr-Cyrl-CS"/>
              </w:rPr>
              <w:t>2014 / 2015.</w:t>
            </w:r>
          </w:p>
        </w:tc>
      </w:tr>
    </w:tbl>
    <w:p w:rsidR="005111D5" w:rsidRPr="00144BE1" w:rsidRDefault="005111D5" w:rsidP="007B3011">
      <w:pPr>
        <w:jc w:val="both"/>
        <w:rPr>
          <w:rFonts w:ascii="Arial" w:hAnsi="Arial" w:cs="Arial"/>
          <w:b/>
          <w:lang w:val="sr-Cyrl-RS"/>
        </w:rPr>
      </w:pPr>
    </w:p>
    <w:p w:rsidR="003030B5" w:rsidRPr="003030B5" w:rsidRDefault="003030B5" w:rsidP="003030B5">
      <w:pPr>
        <w:jc w:val="both"/>
        <w:rPr>
          <w:rFonts w:ascii="Arial" w:hAnsi="Arial" w:cs="Arial"/>
          <w:b/>
          <w:lang w:val="sr-Cyrl-RS"/>
        </w:rPr>
      </w:pPr>
      <w:r>
        <w:rPr>
          <w:rFonts w:ascii="Arial" w:hAnsi="Arial" w:cs="Arial"/>
          <w:b/>
          <w:lang w:val="sr-Cyrl-RS"/>
        </w:rPr>
        <w:t>Решење задатка:</w:t>
      </w:r>
    </w:p>
    <w:p w:rsidR="003030B5" w:rsidRDefault="003030B5" w:rsidP="003030B5">
      <w:pPr>
        <w:jc w:val="both"/>
        <w:rPr>
          <w:rFonts w:ascii="Arial" w:hAnsi="Arial" w:cs="Arial"/>
          <w:b/>
          <w:lang w:val="sr-Cyrl-RS"/>
        </w:rPr>
      </w:pPr>
    </w:p>
    <w:p w:rsidR="00D12784" w:rsidRPr="00D12784" w:rsidRDefault="00D12784" w:rsidP="003030B5">
      <w:pPr>
        <w:jc w:val="both"/>
        <w:rPr>
          <w:rFonts w:ascii="Arial" w:hAnsi="Arial" w:cs="Arial"/>
          <w:b/>
          <w:lang w:val="sr-Cyrl-RS"/>
        </w:rPr>
      </w:pPr>
    </w:p>
    <w:p w:rsidR="003030B5" w:rsidRPr="00AA59E2" w:rsidRDefault="003030B5" w:rsidP="003030B5">
      <w:pPr>
        <w:jc w:val="both"/>
        <w:rPr>
          <w:rFonts w:ascii="Arial" w:hAnsi="Arial" w:cs="Arial"/>
          <w:b/>
          <w:lang w:val="ru-RU"/>
        </w:rPr>
      </w:pPr>
      <w:r w:rsidRPr="00AA59E2">
        <w:rPr>
          <w:rFonts w:ascii="Arial" w:hAnsi="Arial" w:cs="Arial"/>
          <w:b/>
          <w:lang w:val="ru-RU"/>
        </w:rPr>
        <w:t xml:space="preserve">1. </w:t>
      </w:r>
      <w:r w:rsidR="0047727F">
        <w:rPr>
          <w:rFonts w:ascii="Arial" w:hAnsi="Arial" w:cs="Arial"/>
          <w:b/>
          <w:lang w:val="sr-Cyrl-RS"/>
        </w:rPr>
        <w:t>Н</w:t>
      </w:r>
      <w:r>
        <w:rPr>
          <w:rFonts w:ascii="Arial" w:hAnsi="Arial" w:cs="Arial"/>
          <w:b/>
          <w:lang w:val="sr-Cyrl-RS"/>
        </w:rPr>
        <w:t>аслов</w:t>
      </w:r>
      <w:r w:rsidR="0047727F">
        <w:rPr>
          <w:rFonts w:ascii="Arial" w:hAnsi="Arial" w:cs="Arial"/>
          <w:b/>
          <w:lang w:val="sr-Cyrl-RS"/>
        </w:rPr>
        <w:t xml:space="preserve"> </w:t>
      </w:r>
      <w:r w:rsidRPr="00AA59E2">
        <w:rPr>
          <w:rFonts w:ascii="Arial" w:hAnsi="Arial" w:cs="Arial"/>
          <w:b/>
          <w:lang w:val="ru-RU"/>
        </w:rPr>
        <w:t xml:space="preserve"> </w:t>
      </w:r>
    </w:p>
    <w:p w:rsidR="003030B5" w:rsidRPr="00AA59E2" w:rsidRDefault="003030B5" w:rsidP="003030B5">
      <w:pPr>
        <w:jc w:val="both"/>
        <w:rPr>
          <w:rFonts w:ascii="Arial" w:hAnsi="Arial" w:cs="Arial"/>
          <w:b/>
          <w:lang w:val="ru-RU"/>
        </w:rPr>
      </w:pPr>
    </w:p>
    <w:p w:rsidR="003030B5" w:rsidRPr="0047727F" w:rsidRDefault="003030B5" w:rsidP="003030B5">
      <w:pPr>
        <w:jc w:val="both"/>
        <w:rPr>
          <w:rFonts w:ascii="Arial" w:hAnsi="Arial" w:cs="Arial"/>
          <w:b/>
          <w:lang w:val="sr-Cyrl-RS"/>
        </w:rPr>
      </w:pPr>
      <w:r w:rsidRPr="00AA59E2">
        <w:rPr>
          <w:rFonts w:ascii="Arial" w:hAnsi="Arial" w:cs="Arial"/>
          <w:b/>
          <w:lang w:val="ru-RU"/>
        </w:rPr>
        <w:t xml:space="preserve">1.1. </w:t>
      </w:r>
      <w:r w:rsidR="0047727F">
        <w:rPr>
          <w:rFonts w:ascii="Arial" w:hAnsi="Arial" w:cs="Arial"/>
          <w:b/>
          <w:lang w:val="sr-Cyrl-RS"/>
        </w:rPr>
        <w:t>Поднаслов</w:t>
      </w:r>
    </w:p>
    <w:p w:rsidR="003030B5" w:rsidRDefault="0047727F" w:rsidP="003030B5">
      <w:pPr>
        <w:jc w:val="both"/>
        <w:rPr>
          <w:rFonts w:ascii="Arial" w:hAnsi="Arial" w:cs="Arial"/>
          <w:b/>
          <w:lang w:val="sr-Cyrl-RS"/>
        </w:rPr>
      </w:pPr>
      <w:r>
        <w:rPr>
          <w:rFonts w:ascii="Arial" w:hAnsi="Arial" w:cs="Arial"/>
          <w:b/>
          <w:lang w:val="sr-Cyrl-RS"/>
        </w:rPr>
        <w:t>.</w:t>
      </w:r>
    </w:p>
    <w:p w:rsidR="0047727F" w:rsidRDefault="0047727F" w:rsidP="003030B5">
      <w:pPr>
        <w:jc w:val="both"/>
        <w:rPr>
          <w:rFonts w:ascii="Arial" w:hAnsi="Arial" w:cs="Arial"/>
          <w:b/>
          <w:lang w:val="sr-Cyrl-RS"/>
        </w:rPr>
      </w:pPr>
      <w:r>
        <w:rPr>
          <w:rFonts w:ascii="Arial" w:hAnsi="Arial" w:cs="Arial"/>
          <w:b/>
          <w:lang w:val="sr-Cyrl-RS"/>
        </w:rPr>
        <w:t>.</w:t>
      </w:r>
    </w:p>
    <w:p w:rsidR="0047727F" w:rsidRPr="0047727F" w:rsidRDefault="0047727F" w:rsidP="003030B5">
      <w:pPr>
        <w:jc w:val="both"/>
        <w:rPr>
          <w:rFonts w:ascii="Arial" w:hAnsi="Arial" w:cs="Arial"/>
          <w:b/>
          <w:lang w:val="sr-Cyrl-RS"/>
        </w:rPr>
      </w:pPr>
    </w:p>
    <w:p w:rsidR="003030B5" w:rsidRPr="0047727F" w:rsidRDefault="003030B5" w:rsidP="003030B5">
      <w:pPr>
        <w:jc w:val="both"/>
        <w:rPr>
          <w:rFonts w:ascii="Arial" w:hAnsi="Arial" w:cs="Arial"/>
          <w:b/>
          <w:lang w:val="sr-Cyrl-RS"/>
        </w:rPr>
      </w:pPr>
      <w:r w:rsidRPr="00AA59E2">
        <w:rPr>
          <w:rFonts w:ascii="Arial" w:hAnsi="Arial" w:cs="Arial"/>
          <w:b/>
          <w:lang w:val="ru-RU"/>
        </w:rPr>
        <w:t xml:space="preserve">2. </w:t>
      </w:r>
      <w:r w:rsidR="00C92903">
        <w:rPr>
          <w:rFonts w:ascii="Arial" w:hAnsi="Arial" w:cs="Arial"/>
          <w:b/>
          <w:lang w:val="sr-Cyrl-RS"/>
        </w:rPr>
        <w:t>Н</w:t>
      </w:r>
      <w:r w:rsidR="0047727F">
        <w:rPr>
          <w:rFonts w:ascii="Arial" w:hAnsi="Arial" w:cs="Arial"/>
          <w:b/>
          <w:lang w:val="sr-Cyrl-RS"/>
        </w:rPr>
        <w:t>аслов</w:t>
      </w:r>
    </w:p>
    <w:p w:rsidR="003030B5" w:rsidRPr="00AA59E2" w:rsidRDefault="003030B5" w:rsidP="003030B5">
      <w:pPr>
        <w:jc w:val="both"/>
        <w:rPr>
          <w:rFonts w:ascii="Arial" w:hAnsi="Arial" w:cs="Arial"/>
          <w:b/>
          <w:lang w:val="ru-RU"/>
        </w:rPr>
      </w:pPr>
      <w:r w:rsidRPr="00AA59E2">
        <w:rPr>
          <w:rFonts w:ascii="Arial" w:hAnsi="Arial" w:cs="Arial"/>
          <w:b/>
          <w:lang w:val="ru-RU"/>
        </w:rPr>
        <w:t>.</w:t>
      </w:r>
    </w:p>
    <w:p w:rsidR="003030B5" w:rsidRPr="00AA59E2" w:rsidRDefault="003030B5" w:rsidP="003030B5">
      <w:pPr>
        <w:jc w:val="both"/>
        <w:rPr>
          <w:rFonts w:ascii="Arial" w:hAnsi="Arial" w:cs="Arial"/>
          <w:b/>
          <w:lang w:val="ru-RU"/>
        </w:rPr>
      </w:pPr>
      <w:r w:rsidRPr="00AA59E2">
        <w:rPr>
          <w:rFonts w:ascii="Arial" w:hAnsi="Arial" w:cs="Arial"/>
          <w:b/>
          <w:lang w:val="ru-RU"/>
        </w:rPr>
        <w:t>.</w:t>
      </w:r>
    </w:p>
    <w:p w:rsidR="0047727F" w:rsidRPr="00AA59E2" w:rsidRDefault="0047727F" w:rsidP="003030B5">
      <w:pPr>
        <w:jc w:val="both"/>
        <w:rPr>
          <w:rFonts w:ascii="Arial" w:hAnsi="Arial" w:cs="Arial"/>
          <w:b/>
          <w:lang w:val="ru-RU"/>
        </w:rPr>
      </w:pPr>
    </w:p>
    <w:p w:rsidR="003030B5" w:rsidRPr="0047727F" w:rsidRDefault="0047727F" w:rsidP="003030B5">
      <w:pPr>
        <w:jc w:val="both"/>
        <w:rPr>
          <w:rFonts w:ascii="Arial" w:hAnsi="Arial" w:cs="Arial"/>
          <w:b/>
          <w:lang w:val="sr-Latn-RS"/>
        </w:rPr>
      </w:pPr>
      <w:r w:rsidRPr="0047727F">
        <w:rPr>
          <w:rFonts w:ascii="Arial" w:hAnsi="Arial" w:cs="Arial"/>
          <w:b/>
          <w:lang w:val="sr-Latn-RS"/>
        </w:rPr>
        <w:t>n-1. Наслов</w:t>
      </w:r>
    </w:p>
    <w:p w:rsidR="0047727F" w:rsidRDefault="00C92903" w:rsidP="003030B5">
      <w:pPr>
        <w:jc w:val="both"/>
        <w:rPr>
          <w:rFonts w:ascii="Arial" w:hAnsi="Arial" w:cs="Arial"/>
          <w:b/>
          <w:lang w:val="sr-Cyrl-RS"/>
        </w:rPr>
      </w:pPr>
      <w:r>
        <w:rPr>
          <w:rFonts w:ascii="Arial" w:hAnsi="Arial" w:cs="Arial"/>
          <w:b/>
          <w:lang w:val="sr-Cyrl-RS"/>
        </w:rPr>
        <w:t>.</w:t>
      </w:r>
    </w:p>
    <w:p w:rsidR="00C92903" w:rsidRDefault="00C92903" w:rsidP="003030B5">
      <w:pPr>
        <w:jc w:val="both"/>
        <w:rPr>
          <w:rFonts w:ascii="Arial" w:hAnsi="Arial" w:cs="Arial"/>
          <w:b/>
          <w:lang w:val="sr-Cyrl-RS"/>
        </w:rPr>
      </w:pPr>
      <w:r>
        <w:rPr>
          <w:rFonts w:ascii="Arial" w:hAnsi="Arial" w:cs="Arial"/>
          <w:b/>
          <w:lang w:val="sr-Cyrl-RS"/>
        </w:rPr>
        <w:t>.</w:t>
      </w:r>
    </w:p>
    <w:p w:rsidR="00C92903" w:rsidRPr="00C92903" w:rsidRDefault="00C92903" w:rsidP="003030B5">
      <w:pPr>
        <w:jc w:val="both"/>
        <w:rPr>
          <w:rFonts w:ascii="Arial" w:hAnsi="Arial" w:cs="Arial"/>
          <w:b/>
          <w:lang w:val="sr-Cyrl-RS"/>
        </w:rPr>
      </w:pPr>
    </w:p>
    <w:p w:rsidR="00A53E83" w:rsidRPr="0047727F" w:rsidRDefault="0047727F" w:rsidP="00A53E83">
      <w:pPr>
        <w:jc w:val="both"/>
        <w:rPr>
          <w:rFonts w:ascii="Arial" w:hAnsi="Arial" w:cs="Arial"/>
          <w:b/>
          <w:bCs/>
          <w:lang w:val="sr-Latn-RS"/>
        </w:rPr>
      </w:pPr>
      <w:r w:rsidRPr="0047727F">
        <w:rPr>
          <w:rFonts w:ascii="Arial" w:hAnsi="Arial" w:cs="Arial"/>
          <w:b/>
          <w:bCs/>
          <w:lang w:val="sr-Latn-RS"/>
        </w:rPr>
        <w:t>n</w:t>
      </w:r>
      <w:r w:rsidR="00A53E83" w:rsidRPr="0047727F">
        <w:rPr>
          <w:rFonts w:ascii="Arial" w:hAnsi="Arial" w:cs="Arial"/>
          <w:b/>
          <w:bCs/>
          <w:lang w:val="sr-Latn-RS"/>
        </w:rPr>
        <w:t>. Литература</w:t>
      </w:r>
    </w:p>
    <w:p w:rsidR="00A53E83" w:rsidRPr="003030B5" w:rsidRDefault="00A53E83" w:rsidP="00A53E83">
      <w:pPr>
        <w:jc w:val="both"/>
        <w:rPr>
          <w:rFonts w:ascii="Arial" w:hAnsi="Arial" w:cs="Arial"/>
          <w:b/>
          <w:lang w:val="sr-Cyrl-CS"/>
        </w:rPr>
      </w:pPr>
    </w:p>
    <w:p w:rsidR="00A53E83" w:rsidRPr="003030B5" w:rsidRDefault="00A53E83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lang w:val="sr-Cyrl-CS"/>
        </w:rPr>
      </w:pPr>
      <w:r w:rsidRPr="003030B5">
        <w:rPr>
          <w:rFonts w:ascii="Arial" w:hAnsi="Arial" w:cs="Arial"/>
          <w:lang w:val="sr-Cyrl-CS"/>
        </w:rPr>
        <w:t>Калајџић М.: ТЕХНОЛОГИЈА МАШИНОГРАДЊЕ, Машински факултет, Београд, 2008.</w:t>
      </w:r>
    </w:p>
    <w:p w:rsidR="00A53E83" w:rsidRPr="00505832" w:rsidRDefault="00A53E83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lang w:val="sr-Cyrl-CS"/>
        </w:rPr>
      </w:pPr>
      <w:r w:rsidRPr="003030B5">
        <w:rPr>
          <w:rFonts w:ascii="Arial" w:hAnsi="Arial" w:cs="Arial"/>
          <w:lang w:val="sr-Cyrl-CS"/>
        </w:rPr>
        <w:t>Мусафија Б.: ОБРАДА МЕТАЛА ПЛАСТИЧНОМ ДЕФОРМАЦИЈОМ, Свјетлост, Сарајево, 1988.</w:t>
      </w:r>
      <w:r w:rsidR="007472DC">
        <w:rPr>
          <w:rFonts w:ascii="Arial" w:hAnsi="Arial" w:cs="Arial"/>
          <w:lang w:val="sr-Latn-RS"/>
        </w:rPr>
        <w:t xml:space="preserve"> </w:t>
      </w:r>
    </w:p>
    <w:p w:rsidR="00505832" w:rsidRPr="003030B5" w:rsidRDefault="00505832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lang w:val="sr-Cyrl-CS"/>
        </w:rPr>
      </w:pPr>
      <w:r w:rsidRPr="00505832">
        <w:rPr>
          <w:rFonts w:ascii="Arial" w:hAnsi="Arial" w:cs="Arial"/>
          <w:lang w:val="sr-Latn-RS"/>
        </w:rPr>
        <w:t>Kалајџић M., и група аутора:</w:t>
      </w:r>
      <w:r w:rsidR="000061BF">
        <w:rPr>
          <w:rFonts w:ascii="Arial" w:hAnsi="Arial" w:cs="Arial"/>
          <w:lang w:val="sr-Latn-RS"/>
        </w:rPr>
        <w:t xml:space="preserve"> TЕХНОЛОГИЈА ОБРАДЕ РЕЗАЊЕМ -</w:t>
      </w:r>
      <w:r w:rsidR="007472DC">
        <w:rPr>
          <w:rFonts w:ascii="Arial" w:hAnsi="Arial" w:cs="Arial"/>
          <w:lang w:val="sr-Latn-RS"/>
        </w:rPr>
        <w:t xml:space="preserve"> </w:t>
      </w:r>
      <w:r w:rsidR="006F0922" w:rsidRPr="00505832">
        <w:rPr>
          <w:rFonts w:ascii="Arial" w:hAnsi="Arial" w:cs="Arial"/>
          <w:lang w:val="sr-Latn-RS"/>
        </w:rPr>
        <w:t>приручник</w:t>
      </w:r>
      <w:r w:rsidRPr="00505832">
        <w:rPr>
          <w:rFonts w:ascii="Arial" w:hAnsi="Arial" w:cs="Arial"/>
          <w:lang w:val="sr-Latn-RS"/>
        </w:rPr>
        <w:t>, Mашински факултет, Београд, 2008</w:t>
      </w:r>
      <w:r>
        <w:rPr>
          <w:rFonts w:ascii="Arial" w:hAnsi="Arial" w:cs="Arial"/>
          <w:lang w:val="sr-Latn-RS"/>
        </w:rPr>
        <w:t xml:space="preserve">. </w:t>
      </w:r>
    </w:p>
    <w:p w:rsidR="00A53E83" w:rsidRPr="00505832" w:rsidRDefault="00AA59E2" w:rsidP="00505832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noProof/>
          <w:lang w:val="sr-Cyrl-CS"/>
        </w:rPr>
      </w:pPr>
      <w:r>
        <w:rPr>
          <w:rFonts w:ascii="Arial" w:hAnsi="Arial" w:cs="Arial"/>
          <w:noProof/>
          <w:lang w:val="sr-Cyrl-CS"/>
        </w:rPr>
        <w:t>Никол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Д</w:t>
      </w:r>
      <w:r w:rsidR="00A53E83" w:rsidRPr="00AA59E2">
        <w:rPr>
          <w:rFonts w:ascii="Arial" w:hAnsi="Arial" w:cs="Arial"/>
          <w:noProof/>
          <w:lang w:val="sr-Cyrl-CS"/>
        </w:rPr>
        <w:t xml:space="preserve">., </w:t>
      </w:r>
      <w:r>
        <w:rPr>
          <w:rFonts w:ascii="Arial" w:hAnsi="Arial" w:cs="Arial"/>
          <w:noProof/>
          <w:lang w:val="sr-Cyrl-CS"/>
        </w:rPr>
        <w:t>Јованов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Т</w:t>
      </w:r>
      <w:r w:rsidR="00A53E83" w:rsidRPr="00AA59E2">
        <w:rPr>
          <w:rFonts w:ascii="Arial" w:hAnsi="Arial" w:cs="Arial"/>
          <w:noProof/>
          <w:lang w:val="sr-Cyrl-CS"/>
        </w:rPr>
        <w:t xml:space="preserve">., </w:t>
      </w:r>
      <w:r>
        <w:rPr>
          <w:rFonts w:ascii="Arial" w:hAnsi="Arial" w:cs="Arial"/>
          <w:noProof/>
          <w:lang w:val="sr-Cyrl-CS"/>
        </w:rPr>
        <w:t>Стан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Ј</w:t>
      </w:r>
      <w:r w:rsidR="00A53E83" w:rsidRPr="00AA59E2">
        <w:rPr>
          <w:rFonts w:ascii="Arial" w:hAnsi="Arial" w:cs="Arial"/>
          <w:noProof/>
          <w:lang w:val="sr-Cyrl-CS"/>
        </w:rPr>
        <w:t xml:space="preserve">., </w:t>
      </w:r>
      <w:r>
        <w:rPr>
          <w:rFonts w:ascii="Arial" w:hAnsi="Arial" w:cs="Arial"/>
          <w:noProof/>
          <w:lang w:val="sr-Cyrl-CS"/>
        </w:rPr>
        <w:t>Гајов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В</w:t>
      </w:r>
      <w:r w:rsidR="00A53E83" w:rsidRPr="00AA59E2">
        <w:rPr>
          <w:rFonts w:ascii="Arial" w:hAnsi="Arial" w:cs="Arial"/>
          <w:noProof/>
          <w:lang w:val="sr-Cyrl-CS"/>
        </w:rPr>
        <w:t xml:space="preserve">.: </w:t>
      </w:r>
      <w:r>
        <w:rPr>
          <w:rFonts w:ascii="Arial" w:hAnsi="Arial" w:cs="Arial"/>
          <w:noProof/>
          <w:lang w:val="sr-Cyrl-CS"/>
        </w:rPr>
        <w:t>МАШИНСК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ОБРАДА</w:t>
      </w:r>
      <w:r w:rsidR="007104BD">
        <w:rPr>
          <w:rFonts w:ascii="Arial" w:hAnsi="Arial" w:cs="Arial"/>
          <w:noProof/>
          <w:lang w:val="sr-Cyrl-CS"/>
        </w:rPr>
        <w:t xml:space="preserve"> </w:t>
      </w:r>
      <w:r w:rsidR="00A53E83" w:rsidRPr="00AA59E2">
        <w:rPr>
          <w:rFonts w:ascii="Arial" w:hAnsi="Arial" w:cs="Arial"/>
          <w:i/>
          <w:noProof/>
          <w:lang w:val="sr-Cyrl-CS"/>
        </w:rPr>
        <w:t xml:space="preserve"> – </w:t>
      </w:r>
      <w:r w:rsidRPr="007472DC">
        <w:rPr>
          <w:rFonts w:ascii="Arial" w:hAnsi="Arial" w:cs="Arial"/>
          <w:noProof/>
          <w:lang w:val="sr-Cyrl-CS"/>
        </w:rPr>
        <w:t>приручник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за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прорачун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меродавних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режима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машинске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обраде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резањем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Привредни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преглед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Београд</w:t>
      </w:r>
      <w:r w:rsidR="00A53E83" w:rsidRPr="00AA59E2">
        <w:rPr>
          <w:rFonts w:ascii="Arial" w:hAnsi="Arial" w:cs="Arial"/>
          <w:noProof/>
          <w:lang w:val="sr-Cyrl-CS"/>
        </w:rPr>
        <w:t>, 1980.</w:t>
      </w:r>
    </w:p>
    <w:p w:rsidR="00A53E83" w:rsidRPr="00AA59E2" w:rsidRDefault="00AA59E2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noProof/>
          <w:lang w:val="sr-Cyrl-CS"/>
        </w:rPr>
      </w:pPr>
      <w:r>
        <w:rPr>
          <w:rFonts w:ascii="Arial" w:hAnsi="Arial" w:cs="Arial"/>
          <w:noProof/>
          <w:lang w:val="sr-Cyrl-CS"/>
        </w:rPr>
        <w:t>Милутинов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И</w:t>
      </w:r>
      <w:r w:rsidR="00A53E83" w:rsidRPr="00AA59E2">
        <w:rPr>
          <w:rFonts w:ascii="Arial" w:hAnsi="Arial" w:cs="Arial"/>
          <w:noProof/>
          <w:lang w:val="sr-Cyrl-CS"/>
        </w:rPr>
        <w:t xml:space="preserve">.: </w:t>
      </w:r>
      <w:r>
        <w:rPr>
          <w:rFonts w:ascii="Arial" w:hAnsi="Arial" w:cs="Arial"/>
          <w:noProof/>
          <w:lang w:val="sr-Cyrl-CS"/>
        </w:rPr>
        <w:t>МАШИНСК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ОБРАД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 w:rsidR="002409EF">
        <w:rPr>
          <w:rFonts w:ascii="Arial" w:hAnsi="Arial" w:cs="Arial"/>
          <w:noProof/>
          <w:lang w:val="sr-Latn-RS"/>
        </w:rPr>
        <w:t>I</w:t>
      </w:r>
      <w:r w:rsidR="00A53E83" w:rsidRPr="00AA59E2">
        <w:rPr>
          <w:rFonts w:ascii="Arial" w:hAnsi="Arial" w:cs="Arial"/>
          <w:i/>
          <w:noProof/>
          <w:lang w:val="sr-Cyrl-CS"/>
        </w:rPr>
        <w:t xml:space="preserve"> – </w:t>
      </w:r>
      <w:r w:rsidR="007104BD">
        <w:rPr>
          <w:rFonts w:ascii="Arial" w:hAnsi="Arial" w:cs="Arial"/>
          <w:noProof/>
          <w:lang w:val="sr-Cyrl-RS"/>
        </w:rPr>
        <w:t>у</w:t>
      </w:r>
      <w:r w:rsidRPr="007472DC">
        <w:rPr>
          <w:rFonts w:ascii="Arial" w:hAnsi="Arial" w:cs="Arial"/>
          <w:noProof/>
          <w:lang w:val="sr-Cyrl-CS"/>
        </w:rPr>
        <w:t>вод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у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теорију</w:t>
      </w:r>
      <w:r w:rsidR="00A53E83" w:rsidRPr="007472DC">
        <w:rPr>
          <w:rFonts w:ascii="Arial" w:hAnsi="Arial" w:cs="Arial"/>
          <w:noProof/>
          <w:lang w:val="sr-Cyrl-CS"/>
        </w:rPr>
        <w:t xml:space="preserve"> </w:t>
      </w:r>
      <w:r w:rsidRPr="007472DC">
        <w:rPr>
          <w:rFonts w:ascii="Arial" w:hAnsi="Arial" w:cs="Arial"/>
          <w:noProof/>
          <w:lang w:val="sr-Cyrl-CS"/>
        </w:rPr>
        <w:t>резања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Прометеј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Ужице</w:t>
      </w:r>
      <w:r w:rsidR="00A53E83" w:rsidRPr="00AA59E2">
        <w:rPr>
          <w:rFonts w:ascii="Arial" w:hAnsi="Arial" w:cs="Arial"/>
          <w:noProof/>
          <w:lang w:val="sr-Cyrl-CS"/>
        </w:rPr>
        <w:t>, 1994.</w:t>
      </w:r>
    </w:p>
    <w:p w:rsidR="00A53E83" w:rsidRPr="00AA59E2" w:rsidRDefault="00AA59E2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noProof/>
          <w:lang w:val="sr-Cyrl-CS"/>
        </w:rPr>
      </w:pPr>
      <w:r>
        <w:rPr>
          <w:rFonts w:ascii="Arial" w:hAnsi="Arial" w:cs="Arial"/>
          <w:noProof/>
          <w:lang w:val="sr-Cyrl-CS"/>
        </w:rPr>
        <w:t>Милутинов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И</w:t>
      </w:r>
      <w:r w:rsidR="00A53E83" w:rsidRPr="00AA59E2">
        <w:rPr>
          <w:rFonts w:ascii="Arial" w:hAnsi="Arial" w:cs="Arial"/>
          <w:noProof/>
          <w:lang w:val="sr-Cyrl-CS"/>
        </w:rPr>
        <w:t xml:space="preserve">.: </w:t>
      </w:r>
      <w:r>
        <w:rPr>
          <w:rFonts w:ascii="Arial" w:hAnsi="Arial" w:cs="Arial"/>
          <w:noProof/>
          <w:lang w:val="sr-Cyrl-CS"/>
        </w:rPr>
        <w:t>МАШИНСК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ОБРАД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 w:rsidR="002409EF">
        <w:rPr>
          <w:rFonts w:ascii="Arial" w:hAnsi="Arial" w:cs="Arial"/>
          <w:noProof/>
          <w:lang w:val="sr-Latn-RS"/>
        </w:rPr>
        <w:t>II</w:t>
      </w:r>
      <w:r w:rsidR="00A53E83" w:rsidRPr="00AA59E2">
        <w:rPr>
          <w:rFonts w:ascii="Arial" w:hAnsi="Arial" w:cs="Arial"/>
          <w:i/>
          <w:noProof/>
          <w:lang w:val="sr-Cyrl-CS"/>
        </w:rPr>
        <w:t xml:space="preserve"> – </w:t>
      </w:r>
      <w:r w:rsidR="007104BD">
        <w:rPr>
          <w:rFonts w:ascii="Arial" w:hAnsi="Arial" w:cs="Arial"/>
          <w:noProof/>
          <w:lang w:val="sr-Cyrl-CS"/>
        </w:rPr>
        <w:t>п</w:t>
      </w:r>
      <w:r w:rsidRPr="007104BD">
        <w:rPr>
          <w:rFonts w:ascii="Arial" w:hAnsi="Arial" w:cs="Arial"/>
          <w:noProof/>
          <w:lang w:val="sr-Cyrl-CS"/>
        </w:rPr>
        <w:t>оступци</w:t>
      </w:r>
      <w:r w:rsidR="00A53E83" w:rsidRPr="007104BD">
        <w:rPr>
          <w:rFonts w:ascii="Arial" w:hAnsi="Arial" w:cs="Arial"/>
          <w:noProof/>
          <w:lang w:val="sr-Cyrl-CS"/>
        </w:rPr>
        <w:t xml:space="preserve"> </w:t>
      </w:r>
      <w:r w:rsidRPr="007104BD">
        <w:rPr>
          <w:rFonts w:ascii="Arial" w:hAnsi="Arial" w:cs="Arial"/>
          <w:noProof/>
          <w:lang w:val="sr-Cyrl-CS"/>
        </w:rPr>
        <w:t>обраде</w:t>
      </w:r>
      <w:r w:rsidR="00A53E83" w:rsidRPr="007104BD">
        <w:rPr>
          <w:rFonts w:ascii="Arial" w:hAnsi="Arial" w:cs="Arial"/>
          <w:noProof/>
          <w:lang w:val="sr-Cyrl-CS"/>
        </w:rPr>
        <w:t xml:space="preserve"> </w:t>
      </w:r>
      <w:r w:rsidRPr="007104BD">
        <w:rPr>
          <w:rFonts w:ascii="Arial" w:hAnsi="Arial" w:cs="Arial"/>
          <w:noProof/>
          <w:lang w:val="sr-Cyrl-CS"/>
        </w:rPr>
        <w:t>резањем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Прометеј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Ужице</w:t>
      </w:r>
      <w:r w:rsidR="00A53E83" w:rsidRPr="00AA59E2">
        <w:rPr>
          <w:rFonts w:ascii="Arial" w:hAnsi="Arial" w:cs="Arial"/>
          <w:noProof/>
          <w:lang w:val="sr-Cyrl-CS"/>
        </w:rPr>
        <w:t>, 1995.</w:t>
      </w:r>
    </w:p>
    <w:p w:rsidR="001F1160" w:rsidRPr="001F1160" w:rsidRDefault="00AA59E2" w:rsidP="00A53E83">
      <w:pPr>
        <w:numPr>
          <w:ilvl w:val="0"/>
          <w:numId w:val="19"/>
        </w:numPr>
        <w:ind w:left="284" w:hanging="284"/>
        <w:jc w:val="both"/>
        <w:rPr>
          <w:rFonts w:ascii="Arial" w:hAnsi="Arial" w:cs="Arial"/>
          <w:noProof/>
          <w:lang w:val="sr-Cyrl-CS"/>
        </w:rPr>
      </w:pPr>
      <w:r>
        <w:rPr>
          <w:rFonts w:ascii="Arial" w:hAnsi="Arial" w:cs="Arial"/>
          <w:noProof/>
          <w:lang w:val="sr-Cyrl-CS"/>
        </w:rPr>
        <w:t>Нед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Б</w:t>
      </w:r>
      <w:r w:rsidR="00A53E83" w:rsidRPr="00AA59E2">
        <w:rPr>
          <w:rFonts w:ascii="Arial" w:hAnsi="Arial" w:cs="Arial"/>
          <w:noProof/>
          <w:lang w:val="sr-Cyrl-CS"/>
        </w:rPr>
        <w:t xml:space="preserve">., </w:t>
      </w:r>
      <w:r>
        <w:rPr>
          <w:rFonts w:ascii="Arial" w:hAnsi="Arial" w:cs="Arial"/>
          <w:noProof/>
          <w:lang w:val="sr-Cyrl-CS"/>
        </w:rPr>
        <w:t>Лазић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М</w:t>
      </w:r>
      <w:r w:rsidR="00A53E83" w:rsidRPr="00AA59E2">
        <w:rPr>
          <w:rFonts w:ascii="Arial" w:hAnsi="Arial" w:cs="Arial"/>
          <w:noProof/>
          <w:lang w:val="sr-Cyrl-CS"/>
        </w:rPr>
        <w:t xml:space="preserve">.: </w:t>
      </w:r>
      <w:r>
        <w:rPr>
          <w:rFonts w:ascii="Arial" w:hAnsi="Arial" w:cs="Arial"/>
          <w:noProof/>
          <w:lang w:val="sr-Cyrl-CS"/>
        </w:rPr>
        <w:t>ОБРАД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МЕТАЛА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РЕЗАЊЕМ</w:t>
      </w:r>
      <w:r w:rsidR="00FA090D">
        <w:rPr>
          <w:rFonts w:ascii="Arial" w:hAnsi="Arial" w:cs="Arial"/>
          <w:noProof/>
          <w:lang w:val="sr-Latn-RS"/>
        </w:rPr>
        <w:t xml:space="preserve"> </w:t>
      </w:r>
      <w:r w:rsidR="00D26C48" w:rsidRPr="00AA59E2">
        <w:rPr>
          <w:rFonts w:ascii="Arial" w:hAnsi="Arial" w:cs="Arial"/>
          <w:i/>
          <w:noProof/>
          <w:lang w:val="sr-Cyrl-CS"/>
        </w:rPr>
        <w:t>–</w:t>
      </w:r>
      <w:r w:rsidR="00D26C48">
        <w:rPr>
          <w:rFonts w:ascii="Arial" w:hAnsi="Arial" w:cs="Arial"/>
          <w:noProof/>
          <w:lang w:val="sr-Latn-RS"/>
        </w:rPr>
        <w:t xml:space="preserve"> </w:t>
      </w:r>
      <w:r w:rsidR="00FA090D">
        <w:rPr>
          <w:rFonts w:ascii="Arial" w:hAnsi="Arial" w:cs="Arial"/>
          <w:noProof/>
          <w:lang w:val="sr-Cyrl-RS"/>
        </w:rPr>
        <w:t>скрипта</w:t>
      </w:r>
      <w:r w:rsidR="00A53E83" w:rsidRPr="00AA59E2">
        <w:rPr>
          <w:rFonts w:ascii="Arial" w:hAnsi="Arial" w:cs="Arial"/>
          <w:noProof/>
          <w:lang w:val="sr-Cyrl-CS"/>
        </w:rPr>
        <w:t>,</w:t>
      </w:r>
      <w:r w:rsidR="00A53E83" w:rsidRPr="00AA59E2">
        <w:rPr>
          <w:rFonts w:ascii="Arial" w:hAnsi="Arial" w:cs="Arial"/>
          <w:i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Машински</w:t>
      </w:r>
      <w:r w:rsidR="00A53E83" w:rsidRPr="00AA59E2">
        <w:rPr>
          <w:rFonts w:ascii="Arial" w:hAnsi="Arial" w:cs="Arial"/>
          <w:noProof/>
          <w:lang w:val="sr-Cyrl-CS"/>
        </w:rPr>
        <w:t xml:space="preserve"> </w:t>
      </w:r>
      <w:r>
        <w:rPr>
          <w:rFonts w:ascii="Arial" w:hAnsi="Arial" w:cs="Arial"/>
          <w:noProof/>
          <w:lang w:val="sr-Cyrl-CS"/>
        </w:rPr>
        <w:t>факултет</w:t>
      </w:r>
      <w:r w:rsidR="00A53E83" w:rsidRPr="00AA59E2">
        <w:rPr>
          <w:rFonts w:ascii="Arial" w:hAnsi="Arial" w:cs="Arial"/>
          <w:noProof/>
          <w:lang w:val="sr-Cyrl-CS"/>
        </w:rPr>
        <w:t xml:space="preserve">, </w:t>
      </w:r>
      <w:r>
        <w:rPr>
          <w:rFonts w:ascii="Arial" w:hAnsi="Arial" w:cs="Arial"/>
          <w:noProof/>
          <w:lang w:val="sr-Cyrl-CS"/>
        </w:rPr>
        <w:t>Крагујевац</w:t>
      </w:r>
      <w:r w:rsidR="00A53E83" w:rsidRPr="00AA59E2">
        <w:rPr>
          <w:rFonts w:ascii="Arial" w:hAnsi="Arial" w:cs="Arial"/>
          <w:noProof/>
          <w:lang w:val="sr-Cyrl-CS"/>
        </w:rPr>
        <w:t>, 2007.</w:t>
      </w:r>
    </w:p>
    <w:p w:rsidR="00A53E83" w:rsidRPr="001F1160" w:rsidRDefault="001F1160" w:rsidP="001F1160">
      <w:pPr>
        <w:ind w:left="284"/>
        <w:jc w:val="both"/>
        <w:rPr>
          <w:rFonts w:ascii="Arial" w:hAnsi="Arial" w:cs="Arial"/>
          <w:b/>
          <w:noProof/>
          <w:lang w:val="sr-Cyrl-CS"/>
        </w:rPr>
      </w:pPr>
      <w:r w:rsidRPr="001F1160">
        <w:rPr>
          <w:rFonts w:ascii="Arial" w:hAnsi="Arial" w:cs="Arial"/>
          <w:b/>
          <w:noProof/>
          <w:lang w:val="sr-Latn-RS"/>
        </w:rPr>
        <w:t>...</w:t>
      </w:r>
      <w:r w:rsidR="00505832" w:rsidRPr="001F1160">
        <w:rPr>
          <w:rFonts w:ascii="Arial" w:hAnsi="Arial" w:cs="Arial"/>
          <w:b/>
          <w:noProof/>
          <w:lang w:val="sr-Latn-RS"/>
        </w:rPr>
        <w:t xml:space="preserve">  </w:t>
      </w:r>
      <w:r w:rsidR="00D26C48" w:rsidRPr="001F1160">
        <w:rPr>
          <w:rFonts w:ascii="Arial" w:hAnsi="Arial" w:cs="Arial"/>
          <w:b/>
          <w:noProof/>
          <w:lang w:val="sr-Latn-RS"/>
        </w:rPr>
        <w:t xml:space="preserve"> </w:t>
      </w:r>
      <w:r w:rsidR="007472DC" w:rsidRPr="001F1160">
        <w:rPr>
          <w:rFonts w:ascii="Arial" w:hAnsi="Arial" w:cs="Arial"/>
          <w:b/>
          <w:noProof/>
          <w:lang w:val="sr-Latn-RS"/>
        </w:rPr>
        <w:t xml:space="preserve"> </w:t>
      </w:r>
      <w:r w:rsidR="00505832" w:rsidRPr="001F1160">
        <w:rPr>
          <w:rFonts w:ascii="Arial" w:hAnsi="Arial" w:cs="Arial"/>
          <w:b/>
          <w:noProof/>
          <w:lang w:val="sr-Latn-RS"/>
        </w:rPr>
        <w:t xml:space="preserve">  </w:t>
      </w:r>
      <w:r w:rsidR="003030B5" w:rsidRPr="001F1160">
        <w:rPr>
          <w:rFonts w:ascii="Arial" w:hAnsi="Arial" w:cs="Arial"/>
          <w:b/>
          <w:noProof/>
          <w:lang w:val="sr-Cyrl-CS"/>
        </w:rPr>
        <w:t xml:space="preserve"> </w:t>
      </w:r>
      <w:r w:rsidR="00505832" w:rsidRPr="001F1160">
        <w:rPr>
          <w:rFonts w:ascii="Arial" w:hAnsi="Arial" w:cs="Arial"/>
          <w:b/>
          <w:noProof/>
          <w:lang w:val="sr-Latn-RS"/>
        </w:rPr>
        <w:t xml:space="preserve"> </w:t>
      </w:r>
    </w:p>
    <w:p w:rsidR="00A53E83" w:rsidRPr="00AA59E2" w:rsidRDefault="00A53E83" w:rsidP="00A53E83">
      <w:pPr>
        <w:jc w:val="both"/>
        <w:rPr>
          <w:rFonts w:ascii="Arial" w:hAnsi="Arial" w:cs="Arial"/>
          <w:b/>
          <w:lang w:val="sr-Cyrl-CS"/>
        </w:rPr>
      </w:pPr>
    </w:p>
    <w:p w:rsidR="00C92903" w:rsidRPr="00FA090D" w:rsidRDefault="00C92903" w:rsidP="00A53E83">
      <w:pPr>
        <w:jc w:val="both"/>
        <w:rPr>
          <w:rFonts w:ascii="Arial" w:hAnsi="Arial" w:cs="Arial"/>
          <w:b/>
          <w:lang w:val="sr-Cyrl-CS"/>
        </w:rPr>
      </w:pPr>
    </w:p>
    <w:p w:rsidR="00C92903" w:rsidRPr="00C92903" w:rsidRDefault="00C92903" w:rsidP="00C92903">
      <w:pPr>
        <w:jc w:val="both"/>
        <w:rPr>
          <w:rFonts w:ascii="Arial" w:hAnsi="Arial" w:cs="Arial"/>
          <w:b/>
          <w:color w:val="FF0000"/>
          <w:lang w:val="sr-Cyrl-RS"/>
        </w:rPr>
      </w:pPr>
      <w:r w:rsidRPr="00C92903">
        <w:rPr>
          <w:rFonts w:ascii="Arial" w:hAnsi="Arial" w:cs="Arial"/>
          <w:b/>
          <w:i/>
          <w:color w:val="FF0000"/>
          <w:lang w:val="sr-Cyrl-RS"/>
        </w:rPr>
        <w:t>Напомен</w:t>
      </w:r>
      <w:r w:rsidRPr="00C92903">
        <w:rPr>
          <w:rFonts w:ascii="Arial" w:hAnsi="Arial" w:cs="Arial"/>
          <w:b/>
          <w:i/>
          <w:color w:val="FF0000"/>
          <w:lang w:val="sr-Latn-RS"/>
        </w:rPr>
        <w:t>e</w:t>
      </w:r>
      <w:r w:rsidRPr="00C92903">
        <w:rPr>
          <w:rFonts w:ascii="Arial" w:hAnsi="Arial" w:cs="Arial"/>
          <w:b/>
          <w:color w:val="FF0000"/>
          <w:lang w:val="sr-Latn-CS"/>
        </w:rPr>
        <w:t xml:space="preserve">: </w:t>
      </w:r>
    </w:p>
    <w:p w:rsidR="00C92903" w:rsidRPr="00C92903" w:rsidRDefault="00C92903" w:rsidP="00C92903">
      <w:pPr>
        <w:jc w:val="both"/>
        <w:rPr>
          <w:rFonts w:ascii="Arial" w:hAnsi="Arial" w:cs="Arial"/>
          <w:color w:val="FF0000"/>
          <w:lang w:val="sr-Cyrl-RS"/>
        </w:rPr>
      </w:pP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color w:val="FF0000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Рачунски задатак се ради према овој матрици</w:t>
      </w: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color w:val="FF0000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Између насловне стране и стране 3 налази се лист са издатим задатком</w:t>
      </w: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color w:val="FF0000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Фонт: Ариал</w:t>
      </w: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color w:val="FF0000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Величина: 12</w:t>
      </w:r>
      <w:r w:rsidRPr="00C92903">
        <w:rPr>
          <w:rFonts w:ascii="Arial" w:hAnsi="Arial" w:cs="Arial"/>
          <w:color w:val="FF0000"/>
          <w:sz w:val="24"/>
          <w:szCs w:val="24"/>
          <w:lang w:val="en-US"/>
        </w:rPr>
        <w:t xml:space="preserve"> </w:t>
      </w: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pt</w:t>
      </w: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color w:val="FF0000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На крају урађеног задатка дати списак коришћене литературе</w:t>
      </w:r>
    </w:p>
    <w:p w:rsidR="00C92903" w:rsidRPr="00C92903" w:rsidRDefault="00C92903" w:rsidP="00C92903">
      <w:pPr>
        <w:pStyle w:val="ListParagraph"/>
        <w:numPr>
          <w:ilvl w:val="0"/>
          <w:numId w:val="18"/>
        </w:numPr>
        <w:spacing w:line="240" w:lineRule="auto"/>
        <w:ind w:left="284" w:hanging="284"/>
        <w:jc w:val="left"/>
        <w:rPr>
          <w:rFonts w:ascii="Arial" w:hAnsi="Arial" w:cs="Arial"/>
          <w:sz w:val="24"/>
          <w:szCs w:val="24"/>
          <w:lang w:val="sr-Latn-CS"/>
        </w:rPr>
      </w:pP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 xml:space="preserve">Током израде задатка позивати се на литературу (на пр.: </w:t>
      </w:r>
      <w:r w:rsidRPr="00C92903">
        <w:rPr>
          <w:rFonts w:ascii="Arial" w:hAnsi="Arial" w:cs="Arial"/>
          <w:sz w:val="24"/>
          <w:szCs w:val="24"/>
          <w:lang w:val="sr-Cyrl-RS"/>
        </w:rPr>
        <w:t>Из таблице</w:t>
      </w:r>
      <w:r w:rsidRPr="00C92903">
        <w:rPr>
          <w:rFonts w:ascii="Arial" w:hAnsi="Arial" w:cs="Arial"/>
          <w:sz w:val="24"/>
          <w:szCs w:val="24"/>
          <w:lang w:val="sr-Latn-RS"/>
        </w:rPr>
        <w:t xml:space="preserve"> </w:t>
      </w:r>
      <w:r w:rsidR="00097B0C">
        <w:rPr>
          <w:rFonts w:ascii="Arial" w:hAnsi="Arial" w:cs="Arial"/>
          <w:bCs/>
          <w:sz w:val="24"/>
          <w:szCs w:val="24"/>
          <w:lang w:val="sr-Latn-RS"/>
        </w:rPr>
        <w:t>4.4.1</w:t>
      </w:r>
      <w:r w:rsidR="00097B0C">
        <w:rPr>
          <w:rFonts w:ascii="Arial" w:hAnsi="Arial" w:cs="Arial"/>
          <w:bCs/>
          <w:sz w:val="24"/>
          <w:szCs w:val="24"/>
          <w:lang w:val="sr-Cyrl-RS"/>
        </w:rPr>
        <w:t>-</w:t>
      </w:r>
      <w:r w:rsidR="00097B0C" w:rsidRPr="00097B0C">
        <w:rPr>
          <w:rFonts w:ascii="Arial" w:hAnsi="Arial" w:cs="Arial"/>
          <w:bCs/>
          <w:sz w:val="24"/>
          <w:szCs w:val="24"/>
          <w:lang w:val="sr-Latn-RS"/>
        </w:rPr>
        <w:t>a</w:t>
      </w:r>
      <w:r w:rsidR="00097B0C" w:rsidRPr="00097B0C">
        <w:rPr>
          <w:rFonts w:ascii="Arial" w:hAnsi="Arial" w:cs="Arial"/>
          <w:sz w:val="24"/>
          <w:szCs w:val="24"/>
          <w:lang w:val="sr-Latn-RS"/>
        </w:rPr>
        <w:t xml:space="preserve"> </w:t>
      </w:r>
      <w:r w:rsidRPr="00C92903">
        <w:rPr>
          <w:rFonts w:ascii="Arial" w:hAnsi="Arial" w:cs="Arial"/>
          <w:sz w:val="24"/>
          <w:szCs w:val="24"/>
          <w:lang w:val="sr-Latn-RS"/>
        </w:rPr>
        <w:t>[3]</w:t>
      </w:r>
      <w:r w:rsidRPr="00C92903">
        <w:rPr>
          <w:rFonts w:ascii="Arial" w:hAnsi="Arial" w:cs="Arial"/>
          <w:sz w:val="24"/>
          <w:szCs w:val="24"/>
          <w:lang w:val="sr-Cyrl-RS"/>
        </w:rPr>
        <w:t xml:space="preserve"> бира се стандардни пречник</w:t>
      </w:r>
      <w:r w:rsidR="00AA59E2">
        <w:rPr>
          <w:rFonts w:ascii="Arial" w:hAnsi="Arial" w:cs="Arial"/>
          <w:sz w:val="24"/>
          <w:szCs w:val="24"/>
          <w:lang w:val="sr-Latn-RS"/>
        </w:rPr>
        <w:t xml:space="preserve"> </w:t>
      </w:r>
      <w:r w:rsidR="00AA59E2">
        <w:rPr>
          <w:rFonts w:ascii="Arial" w:hAnsi="Arial" w:cs="Arial"/>
          <w:noProof/>
          <w:sz w:val="24"/>
          <w:szCs w:val="24"/>
          <w:lang w:val="sr-Cyrl-CS"/>
        </w:rPr>
        <w:t>сировог</w:t>
      </w:r>
      <w:r w:rsidR="00AA59E2" w:rsidRPr="00AA59E2">
        <w:rPr>
          <w:rFonts w:ascii="Arial" w:hAnsi="Arial" w:cs="Arial"/>
          <w:noProof/>
          <w:sz w:val="24"/>
          <w:szCs w:val="24"/>
          <w:lang w:val="sr-Cyrl-CS"/>
        </w:rPr>
        <w:t xml:space="preserve"> </w:t>
      </w:r>
      <w:r w:rsidR="00AA59E2">
        <w:rPr>
          <w:rFonts w:ascii="Arial" w:hAnsi="Arial" w:cs="Arial"/>
          <w:noProof/>
          <w:sz w:val="24"/>
          <w:szCs w:val="24"/>
          <w:lang w:val="sr-Cyrl-CS"/>
        </w:rPr>
        <w:t>комад</w:t>
      </w:r>
      <w:r w:rsidR="00AA59E2">
        <w:rPr>
          <w:rFonts w:ascii="Arial" w:hAnsi="Arial" w:cs="Arial"/>
          <w:sz w:val="24"/>
          <w:szCs w:val="24"/>
          <w:lang w:val="sr-Cyrl-CS"/>
        </w:rPr>
        <w:t>а</w:t>
      </w:r>
      <w:r w:rsidRPr="00C92903">
        <w:rPr>
          <w:rFonts w:ascii="Arial" w:hAnsi="Arial" w:cs="Arial"/>
          <w:sz w:val="24"/>
          <w:szCs w:val="24"/>
          <w:lang w:val="sr-Cyrl-RS"/>
        </w:rPr>
        <w:t xml:space="preserve"> </w:t>
      </w:r>
      <w:r w:rsidRPr="00586E5F">
        <w:rPr>
          <w:rFonts w:ascii="Arial" w:hAnsi="Arial" w:cs="Arial"/>
          <w:b/>
          <w:i/>
          <w:position w:val="-10"/>
          <w:sz w:val="24"/>
          <w:szCs w:val="24"/>
          <w:lang w:val="sr-Latn-RS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pt" o:ole="">
            <v:imagedata r:id="rId10" o:title=""/>
          </v:shape>
          <o:OLEObject Type="Embed" ProgID="Equation.DSMT4" ShapeID="_x0000_i1025" DrawAspect="Content" ObjectID="_1486938230" r:id="rId11"/>
        </w:object>
      </w:r>
      <w:r w:rsidRPr="00C92903">
        <w:rPr>
          <w:rFonts w:ascii="Arial" w:hAnsi="Arial" w:cs="Arial"/>
          <w:color w:val="FF0000"/>
          <w:sz w:val="24"/>
          <w:szCs w:val="24"/>
          <w:lang w:val="sr-Cyrl-RS"/>
        </w:rPr>
        <w:t>)</w:t>
      </w:r>
    </w:p>
    <w:p w:rsidR="00C92903" w:rsidRPr="001F1160" w:rsidRDefault="00C92903" w:rsidP="00A53E83">
      <w:pPr>
        <w:pStyle w:val="ListParagraph"/>
        <w:numPr>
          <w:ilvl w:val="0"/>
          <w:numId w:val="18"/>
        </w:numPr>
        <w:spacing w:line="240" w:lineRule="auto"/>
        <w:ind w:left="284" w:hanging="284"/>
        <w:rPr>
          <w:rFonts w:ascii="Arial" w:hAnsi="Arial" w:cs="Arial"/>
          <w:b/>
          <w:lang w:val="sr-Cyrl-RS"/>
        </w:rPr>
      </w:pPr>
      <w:r w:rsidRPr="001F1160">
        <w:rPr>
          <w:rFonts w:ascii="Arial" w:hAnsi="Arial" w:cs="Arial"/>
          <w:color w:val="FF0000"/>
          <w:sz w:val="24"/>
          <w:szCs w:val="24"/>
          <w:lang w:val="sr-Cyrl-RS"/>
        </w:rPr>
        <w:t xml:space="preserve">Рачунски задатак се предаје у штампаном </w:t>
      </w:r>
      <w:r w:rsidR="001F1160" w:rsidRPr="001F1160">
        <w:rPr>
          <w:rFonts w:ascii="Arial" w:hAnsi="Arial" w:cs="Arial"/>
          <w:color w:val="FF0000"/>
          <w:sz w:val="24"/>
          <w:szCs w:val="24"/>
          <w:lang w:val="sr-Cyrl-RS"/>
        </w:rPr>
        <w:t>облику</w:t>
      </w:r>
      <w:r w:rsidR="004556C0">
        <w:rPr>
          <w:rFonts w:ascii="Arial" w:hAnsi="Arial" w:cs="Arial"/>
          <w:color w:val="FF0000"/>
          <w:sz w:val="24"/>
          <w:szCs w:val="24"/>
          <w:lang w:val="sr-Cyrl-RS"/>
        </w:rPr>
        <w:t xml:space="preserve"> (</w:t>
      </w:r>
      <w:r w:rsidRPr="001F1160">
        <w:rPr>
          <w:rFonts w:ascii="Arial" w:hAnsi="Arial" w:cs="Arial"/>
          <w:color w:val="FF0000"/>
          <w:sz w:val="24"/>
          <w:szCs w:val="24"/>
          <w:lang w:val="sr-Cyrl-RS"/>
        </w:rPr>
        <w:t xml:space="preserve">пакује </w:t>
      </w:r>
      <w:r w:rsidR="004556C0">
        <w:rPr>
          <w:rFonts w:ascii="Arial" w:hAnsi="Arial" w:cs="Arial"/>
          <w:color w:val="FF0000"/>
          <w:sz w:val="24"/>
          <w:szCs w:val="24"/>
          <w:lang w:val="sr-Cyrl-RS"/>
        </w:rPr>
        <w:t xml:space="preserve">се </w:t>
      </w:r>
      <w:r w:rsidRPr="001F1160">
        <w:rPr>
          <w:rFonts w:ascii="Arial" w:hAnsi="Arial" w:cs="Arial"/>
          <w:color w:val="FF0000"/>
          <w:sz w:val="24"/>
          <w:szCs w:val="24"/>
          <w:lang w:val="sr-Cyrl-RS"/>
        </w:rPr>
        <w:t>у фасциклу са механизмом</w:t>
      </w:r>
      <w:r w:rsidR="004556C0">
        <w:rPr>
          <w:rFonts w:ascii="Arial" w:hAnsi="Arial" w:cs="Arial"/>
          <w:color w:val="FF0000"/>
          <w:sz w:val="24"/>
          <w:szCs w:val="24"/>
          <w:lang w:val="sr-Cyrl-RS"/>
        </w:rPr>
        <w:t>)</w:t>
      </w:r>
      <w:bookmarkStart w:id="0" w:name="_GoBack"/>
      <w:bookmarkEnd w:id="0"/>
      <w:r w:rsidR="007F23CD">
        <w:rPr>
          <w:rFonts w:ascii="Arial" w:hAnsi="Arial" w:cs="Arial"/>
          <w:color w:val="FF0000"/>
          <w:sz w:val="24"/>
          <w:szCs w:val="24"/>
          <w:lang w:val="sr-Cyrl-RS"/>
        </w:rPr>
        <w:t xml:space="preserve">      </w:t>
      </w:r>
      <w:r w:rsidRPr="001F1160">
        <w:rPr>
          <w:rFonts w:ascii="Arial" w:hAnsi="Arial" w:cs="Arial"/>
          <w:color w:val="FF0000"/>
          <w:sz w:val="24"/>
          <w:szCs w:val="24"/>
          <w:lang w:val="sr-Cyrl-RS"/>
        </w:rPr>
        <w:t xml:space="preserve"> </w:t>
      </w:r>
    </w:p>
    <w:sectPr w:rsidR="00C92903" w:rsidRPr="001F1160" w:rsidSect="002A3BE3">
      <w:headerReference w:type="default" r:id="rId12"/>
      <w:footerReference w:type="default" r:id="rId13"/>
      <w:footerReference w:type="first" r:id="rId14"/>
      <w:pgSz w:w="11909" w:h="16834" w:code="9"/>
      <w:pgMar w:top="1134" w:right="567" w:bottom="1134" w:left="1418" w:header="567" w:footer="284" w:gutter="0"/>
      <w:pgNumType w:start="2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600B" w:rsidRDefault="00FB600B" w:rsidP="00BF3D68">
      <w:r>
        <w:separator/>
      </w:r>
    </w:p>
  </w:endnote>
  <w:endnote w:type="continuationSeparator" w:id="0">
    <w:p w:rsidR="00FB600B" w:rsidRDefault="00FB600B" w:rsidP="00BF3D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10A9" w:rsidRDefault="00A310A9" w:rsidP="00241CE9">
    <w:pPr>
      <w:rPr>
        <w:sz w:val="2"/>
        <w:szCs w:val="2"/>
      </w:rPr>
    </w:pPr>
  </w:p>
  <w:p w:rsidR="00A310A9" w:rsidRDefault="00A310A9" w:rsidP="00241CE9">
    <w:pPr>
      <w:rPr>
        <w:sz w:val="2"/>
        <w:szCs w:val="2"/>
      </w:rPr>
    </w:pPr>
  </w:p>
  <w:p w:rsidR="00A310A9" w:rsidRDefault="00A310A9" w:rsidP="00241CE9">
    <w:pPr>
      <w:rPr>
        <w:sz w:val="2"/>
        <w:szCs w:val="2"/>
      </w:rPr>
    </w:pPr>
  </w:p>
  <w:tbl>
    <w:tblPr>
      <w:tblW w:w="9865" w:type="dxa"/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 w:firstRow="1" w:lastRow="1" w:firstColumn="1" w:lastColumn="1" w:noHBand="0" w:noVBand="0"/>
    </w:tblPr>
    <w:tblGrid>
      <w:gridCol w:w="1418"/>
      <w:gridCol w:w="1843"/>
      <w:gridCol w:w="1701"/>
      <w:gridCol w:w="1417"/>
      <w:gridCol w:w="992"/>
      <w:gridCol w:w="2494"/>
    </w:tblGrid>
    <w:tr w:rsidR="002A3BE3" w:rsidRPr="00F152A3" w:rsidTr="00F152A3">
      <w:trPr>
        <w:trHeight w:val="340"/>
      </w:trPr>
      <w:tc>
        <w:tcPr>
          <w:tcW w:w="1418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025B18" w:rsidP="00744FD0">
          <w:pPr>
            <w:ind w:left="-108" w:right="-108"/>
            <w:jc w:val="center"/>
            <w:rPr>
              <w:rFonts w:ascii="Arial" w:hAnsi="Arial" w:cs="Arial"/>
              <w:lang w:val="sr-Cyrl-RS"/>
            </w:rPr>
          </w:pPr>
          <w:r w:rsidRPr="00F152A3">
            <w:rPr>
              <w:rFonts w:ascii="Arial" w:hAnsi="Arial" w:cs="Arial"/>
              <w:lang w:val="sr-Cyrl-RS"/>
            </w:rPr>
            <w:t>Б</w:t>
          </w:r>
          <w:r w:rsidR="00F152A3" w:rsidRPr="00F152A3">
            <w:rPr>
              <w:rFonts w:ascii="Arial" w:hAnsi="Arial" w:cs="Arial"/>
              <w:lang w:val="sr-Cyrl-RS"/>
            </w:rPr>
            <w:t>р.</w:t>
          </w:r>
          <w:r w:rsidRPr="00F152A3">
            <w:rPr>
              <w:rFonts w:ascii="Arial" w:hAnsi="Arial" w:cs="Arial"/>
              <w:lang w:val="sr-Cyrl-RS"/>
            </w:rPr>
            <w:t xml:space="preserve"> индекса</w:t>
          </w:r>
        </w:p>
      </w:tc>
      <w:tc>
        <w:tcPr>
          <w:tcW w:w="1843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025B18" w:rsidP="003D5F8A">
          <w:pPr>
            <w:ind w:right="-108" w:hanging="108"/>
            <w:jc w:val="center"/>
            <w:rPr>
              <w:rFonts w:ascii="Arial" w:hAnsi="Arial" w:cs="Arial"/>
            </w:rPr>
          </w:pPr>
          <w:r w:rsidRPr="00F152A3">
            <w:rPr>
              <w:rFonts w:ascii="Arial" w:hAnsi="Arial" w:cs="Arial"/>
              <w:lang w:val="sr-Cyrl-CS"/>
            </w:rPr>
            <w:t>Име и презим</w:t>
          </w:r>
          <w:r w:rsidR="003D5F8A" w:rsidRPr="00F152A3">
            <w:rPr>
              <w:rFonts w:ascii="Arial" w:hAnsi="Arial" w:cs="Arial"/>
              <w:lang w:val="sr-Cyrl-CS"/>
            </w:rPr>
            <w:t>е</w:t>
          </w:r>
        </w:p>
      </w:tc>
      <w:tc>
        <w:tcPr>
          <w:tcW w:w="170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025B18" w:rsidP="007A423D">
          <w:pPr>
            <w:jc w:val="center"/>
            <w:rPr>
              <w:rFonts w:ascii="Arial" w:hAnsi="Arial" w:cs="Arial"/>
            </w:rPr>
          </w:pPr>
          <w:r w:rsidRPr="00F152A3">
            <w:rPr>
              <w:rFonts w:ascii="Arial" w:hAnsi="Arial" w:cs="Arial"/>
              <w:lang w:val="sr-Cyrl-CS"/>
            </w:rPr>
            <w:t>Ш</w:t>
          </w:r>
          <w:r w:rsidR="003D5F8A" w:rsidRPr="00F152A3">
            <w:rPr>
              <w:rFonts w:ascii="Arial" w:hAnsi="Arial" w:cs="Arial"/>
              <w:lang w:val="sr-Cyrl-CS"/>
            </w:rPr>
            <w:t>колска год.</w:t>
          </w:r>
        </w:p>
      </w:tc>
      <w:tc>
        <w:tcPr>
          <w:tcW w:w="1417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025B18" w:rsidP="007A423D">
          <w:pPr>
            <w:jc w:val="center"/>
            <w:rPr>
              <w:rFonts w:ascii="Arial" w:hAnsi="Arial" w:cs="Arial"/>
              <w:lang w:val="sr-Latn-RS"/>
            </w:rPr>
          </w:pPr>
          <w:r w:rsidRPr="00F152A3">
            <w:rPr>
              <w:rFonts w:ascii="Arial" w:hAnsi="Arial" w:cs="Arial"/>
              <w:lang w:val="sr-Cyrl-CS"/>
            </w:rPr>
            <w:t>Датум</w:t>
          </w:r>
        </w:p>
      </w:tc>
      <w:tc>
        <w:tcPr>
          <w:tcW w:w="992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025B18" w:rsidP="00EB1A6E">
          <w:pPr>
            <w:jc w:val="center"/>
            <w:rPr>
              <w:rFonts w:ascii="Arial" w:hAnsi="Arial" w:cs="Arial"/>
              <w:lang w:val="sr-Latn-RS"/>
            </w:rPr>
          </w:pPr>
          <w:r w:rsidRPr="00F152A3">
            <w:rPr>
              <w:rFonts w:ascii="Arial" w:hAnsi="Arial" w:cs="Arial"/>
              <w:lang w:val="sr-Cyrl-RS"/>
            </w:rPr>
            <w:t>Поен</w:t>
          </w:r>
          <w:r w:rsidR="002A3BE3" w:rsidRPr="00F152A3">
            <w:rPr>
              <w:rFonts w:ascii="Arial" w:hAnsi="Arial" w:cs="Arial"/>
              <w:lang w:val="sr-Latn-RS"/>
            </w:rPr>
            <w:t>a</w:t>
          </w:r>
        </w:p>
      </w:tc>
      <w:tc>
        <w:tcPr>
          <w:tcW w:w="2494" w:type="dxa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EB1A6E" w:rsidRPr="00F152A3" w:rsidRDefault="00025B18" w:rsidP="007A423D">
          <w:pPr>
            <w:jc w:val="center"/>
            <w:rPr>
              <w:rFonts w:ascii="Arial" w:hAnsi="Arial" w:cs="Arial"/>
              <w:lang w:val="sr-Latn-CS"/>
            </w:rPr>
          </w:pPr>
          <w:r w:rsidRPr="00F152A3">
            <w:rPr>
              <w:rFonts w:ascii="Arial" w:hAnsi="Arial" w:cs="Arial"/>
              <w:lang w:val="sr-Cyrl-RS"/>
            </w:rPr>
            <w:t>Прегледао</w:t>
          </w:r>
          <w:r w:rsidR="00EB1A6E" w:rsidRPr="00F152A3">
            <w:rPr>
              <w:rFonts w:ascii="Arial" w:hAnsi="Arial" w:cs="Arial"/>
              <w:lang w:val="sr-Latn-CS"/>
            </w:rPr>
            <w:t>:</w:t>
          </w:r>
        </w:p>
        <w:p w:rsidR="00EB1A6E" w:rsidRPr="00F152A3" w:rsidRDefault="00EB1A6E" w:rsidP="003D5F8A">
          <w:pPr>
            <w:rPr>
              <w:rFonts w:ascii="Arial" w:hAnsi="Arial" w:cs="Arial"/>
              <w:lang w:val="sr-Cyrl-RS"/>
            </w:rPr>
          </w:pPr>
          <w:r w:rsidRPr="00F152A3">
            <w:rPr>
              <w:rFonts w:ascii="Arial" w:hAnsi="Arial" w:cs="Arial"/>
              <w:lang w:val="sr-Latn-CS"/>
            </w:rPr>
            <w:t xml:space="preserve"> </w:t>
          </w:r>
        </w:p>
        <w:p w:rsidR="00EB1A6E" w:rsidRPr="00F152A3" w:rsidRDefault="00EB1A6E" w:rsidP="00130DA9">
          <w:pPr>
            <w:jc w:val="center"/>
            <w:rPr>
              <w:rFonts w:ascii="Arial" w:hAnsi="Arial" w:cs="Arial"/>
              <w:lang w:val="sr-Cyrl-RS"/>
            </w:rPr>
          </w:pPr>
        </w:p>
      </w:tc>
    </w:tr>
    <w:tr w:rsidR="002A3BE3" w:rsidRPr="00F152A3" w:rsidTr="00F152A3">
      <w:trPr>
        <w:trHeight w:val="340"/>
      </w:trPr>
      <w:tc>
        <w:tcPr>
          <w:tcW w:w="1418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EB1A6E" w:rsidP="007A423D">
          <w:pPr>
            <w:jc w:val="center"/>
            <w:rPr>
              <w:rFonts w:ascii="Arial" w:hAnsi="Arial" w:cs="Arial"/>
            </w:rPr>
          </w:pPr>
        </w:p>
      </w:tc>
      <w:tc>
        <w:tcPr>
          <w:tcW w:w="1843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EB1A6E" w:rsidP="007A423D">
          <w:pPr>
            <w:jc w:val="center"/>
            <w:rPr>
              <w:rFonts w:ascii="Arial" w:hAnsi="Arial" w:cs="Arial"/>
              <w:b/>
              <w:lang w:val="sr-Cyrl-RS"/>
            </w:rPr>
          </w:pPr>
        </w:p>
      </w:tc>
      <w:tc>
        <w:tcPr>
          <w:tcW w:w="170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EB1A6E" w:rsidP="003D5F8A">
          <w:pPr>
            <w:jc w:val="center"/>
            <w:rPr>
              <w:rFonts w:ascii="Arial" w:hAnsi="Arial" w:cs="Arial"/>
              <w:lang w:val="sr-Cyrl-RS"/>
            </w:rPr>
          </w:pPr>
          <w:r w:rsidRPr="00F152A3">
            <w:rPr>
              <w:rFonts w:ascii="Arial" w:hAnsi="Arial" w:cs="Arial"/>
            </w:rPr>
            <w:t>201</w:t>
          </w:r>
          <w:r w:rsidR="003D5F8A" w:rsidRPr="00F152A3">
            <w:rPr>
              <w:rFonts w:ascii="Arial" w:hAnsi="Arial" w:cs="Arial"/>
              <w:lang w:val="sr-Cyrl-RS"/>
            </w:rPr>
            <w:t xml:space="preserve">4 </w:t>
          </w:r>
          <w:r w:rsidRPr="00F152A3">
            <w:rPr>
              <w:rFonts w:ascii="Arial" w:hAnsi="Arial" w:cs="Arial"/>
            </w:rPr>
            <w:t>/</w:t>
          </w:r>
          <w:r w:rsidR="003D5F8A" w:rsidRPr="00F152A3">
            <w:rPr>
              <w:rFonts w:ascii="Arial" w:hAnsi="Arial" w:cs="Arial"/>
              <w:lang w:val="sr-Cyrl-RS"/>
            </w:rPr>
            <w:t xml:space="preserve"> </w:t>
          </w:r>
          <w:r w:rsidRPr="00F152A3">
            <w:rPr>
              <w:rFonts w:ascii="Arial" w:hAnsi="Arial" w:cs="Arial"/>
            </w:rPr>
            <w:t>201</w:t>
          </w:r>
          <w:r w:rsidR="003D5F8A" w:rsidRPr="00F152A3">
            <w:rPr>
              <w:rFonts w:ascii="Arial" w:hAnsi="Arial" w:cs="Arial"/>
              <w:lang w:val="sr-Cyrl-RS"/>
            </w:rPr>
            <w:t>5</w:t>
          </w:r>
        </w:p>
      </w:tc>
      <w:tc>
        <w:tcPr>
          <w:tcW w:w="1417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3D5F8A" w:rsidP="003D5F8A">
          <w:pPr>
            <w:jc w:val="center"/>
            <w:rPr>
              <w:rFonts w:ascii="Arial" w:hAnsi="Arial" w:cs="Arial"/>
              <w:lang w:val="sr-Cyrl-RS"/>
            </w:rPr>
          </w:pPr>
          <w:r w:rsidRPr="00F152A3">
            <w:rPr>
              <w:rFonts w:ascii="Arial" w:hAnsi="Arial" w:cs="Arial"/>
              <w:lang w:val="sr-Cyrl-RS"/>
            </w:rPr>
            <w:t>дд</w:t>
          </w:r>
          <w:r w:rsidR="00EB1A6E" w:rsidRPr="00F152A3">
            <w:rPr>
              <w:rFonts w:ascii="Arial" w:hAnsi="Arial" w:cs="Arial"/>
            </w:rPr>
            <w:t>.</w:t>
          </w:r>
          <w:r w:rsidRPr="00F152A3">
            <w:rPr>
              <w:rFonts w:ascii="Arial" w:hAnsi="Arial" w:cs="Arial"/>
              <w:lang w:val="sr-Cyrl-RS"/>
            </w:rPr>
            <w:t>мм</w:t>
          </w:r>
          <w:r w:rsidR="00EB1A6E" w:rsidRPr="00F152A3">
            <w:rPr>
              <w:rFonts w:ascii="Arial" w:hAnsi="Arial" w:cs="Arial"/>
            </w:rPr>
            <w:t>.</w:t>
          </w:r>
          <w:r w:rsidRPr="00F152A3">
            <w:rPr>
              <w:rFonts w:ascii="Arial" w:hAnsi="Arial" w:cs="Arial"/>
              <w:lang w:val="sr-Cyrl-RS"/>
            </w:rPr>
            <w:t>гггг.</w:t>
          </w:r>
        </w:p>
      </w:tc>
      <w:tc>
        <w:tcPr>
          <w:tcW w:w="992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EB1A6E" w:rsidP="00EB1A6E">
          <w:pPr>
            <w:jc w:val="center"/>
            <w:rPr>
              <w:rFonts w:ascii="Arial" w:hAnsi="Arial" w:cs="Arial"/>
            </w:rPr>
          </w:pPr>
        </w:p>
      </w:tc>
      <w:tc>
        <w:tcPr>
          <w:tcW w:w="2494" w:type="dxa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EB1A6E" w:rsidRPr="00F152A3" w:rsidRDefault="00EB1A6E" w:rsidP="007A423D">
          <w:pPr>
            <w:rPr>
              <w:rFonts w:ascii="Arial" w:hAnsi="Arial" w:cs="Arial"/>
            </w:rPr>
          </w:pPr>
        </w:p>
      </w:tc>
    </w:tr>
  </w:tbl>
  <w:p w:rsidR="00A310A9" w:rsidRPr="00F152A3" w:rsidRDefault="00A310A9" w:rsidP="00EB1A6E">
    <w:pPr>
      <w:pStyle w:val="Footer"/>
      <w:rPr>
        <w:rFonts w:ascii="Arial" w:hAnsi="Arial" w:cs="Aria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4723" w:rsidRDefault="00CA4723">
    <w:pPr>
      <w:pStyle w:val="Footer"/>
      <w:rPr>
        <w:lang w:val="sr-Latn-RS"/>
      </w:rPr>
    </w:pPr>
  </w:p>
  <w:p w:rsidR="00EB1A6E" w:rsidRPr="00EB1A6E" w:rsidRDefault="00EB1A6E">
    <w:pPr>
      <w:pStyle w:val="Footer"/>
      <w:rPr>
        <w:lang w:val="sr-Latn-R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600B" w:rsidRDefault="00FB600B" w:rsidP="00BF3D68">
      <w:r>
        <w:separator/>
      </w:r>
    </w:p>
  </w:footnote>
  <w:footnote w:type="continuationSeparator" w:id="0">
    <w:p w:rsidR="00FB600B" w:rsidRDefault="00FB600B" w:rsidP="00BF3D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923" w:type="dxa"/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 w:firstRow="1" w:lastRow="1" w:firstColumn="1" w:lastColumn="1" w:noHBand="0" w:noVBand="0"/>
    </w:tblPr>
    <w:tblGrid>
      <w:gridCol w:w="709"/>
      <w:gridCol w:w="479"/>
      <w:gridCol w:w="1114"/>
      <w:gridCol w:w="1026"/>
      <w:gridCol w:w="1430"/>
      <w:gridCol w:w="1791"/>
      <w:gridCol w:w="964"/>
      <w:gridCol w:w="821"/>
      <w:gridCol w:w="1589"/>
    </w:tblGrid>
    <w:tr w:rsidR="002023D2" w:rsidRPr="00BF3D68" w:rsidTr="002023D2">
      <w:trPr>
        <w:trHeight w:val="360"/>
      </w:trPr>
      <w:tc>
        <w:tcPr>
          <w:tcW w:w="709" w:type="dxa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nil"/>
          </w:tcBorders>
          <w:shd w:val="clear" w:color="auto" w:fill="auto"/>
        </w:tcPr>
        <w:p w:rsidR="002023D2" w:rsidRPr="002023D2" w:rsidRDefault="002023D2" w:rsidP="002023D2">
          <w:pPr>
            <w:rPr>
              <w:sz w:val="4"/>
              <w:szCs w:val="4"/>
            </w:rPr>
          </w:pPr>
        </w:p>
        <w:p w:rsidR="002023D2" w:rsidRPr="00BF3D68" w:rsidRDefault="002023D2" w:rsidP="002023D2">
          <w:pPr>
            <w:ind w:hanging="108"/>
            <w:rPr>
              <w:sz w:val="28"/>
              <w:szCs w:val="28"/>
              <w:lang w:val="sr-Latn-CS"/>
            </w:rPr>
          </w:pPr>
          <w:r>
            <w:rPr>
              <w:noProof/>
              <w:lang w:val="sr-Latn-RS" w:eastAsia="sr-Latn-RS"/>
            </w:rPr>
            <w:drawing>
              <wp:inline distT="0" distB="0" distL="0" distR="0" wp14:anchorId="3F6F4F62" wp14:editId="2C45297C">
                <wp:extent cx="353879" cy="396000"/>
                <wp:effectExtent l="0" t="0" r="0" b="0"/>
                <wp:docPr id="1" name="Picture 1" descr="vtsss.bmp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vtsss.bmp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53879" cy="396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593" w:type="dxa"/>
          <w:gridSpan w:val="2"/>
          <w:vMerge w:val="restart"/>
          <w:tcBorders>
            <w:top w:val="single" w:sz="4" w:space="0" w:color="auto"/>
            <w:left w:val="nil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2023D2" w:rsidRPr="00F152A3" w:rsidRDefault="00355550" w:rsidP="002023D2">
          <w:pPr>
            <w:rPr>
              <w:rFonts w:ascii="Arial" w:hAnsi="Arial" w:cs="Arial"/>
              <w:lang w:val="sr-Latn-CS"/>
            </w:rPr>
          </w:pPr>
          <w:r w:rsidRPr="00F152A3">
            <w:rPr>
              <w:rFonts w:ascii="Arial" w:hAnsi="Arial" w:cs="Arial"/>
              <w:lang w:val="sr-Cyrl-RS"/>
            </w:rPr>
            <w:t>ВТШСС</w:t>
          </w:r>
          <w:r w:rsidR="002023D2" w:rsidRPr="00F152A3">
            <w:rPr>
              <w:rFonts w:ascii="Arial" w:hAnsi="Arial" w:cs="Arial"/>
              <w:lang w:val="sr-Latn-CS"/>
            </w:rPr>
            <w:t xml:space="preserve"> </w:t>
          </w:r>
        </w:p>
        <w:p w:rsidR="002023D2" w:rsidRPr="009E65E7" w:rsidRDefault="00355550" w:rsidP="002023D2">
          <w:pPr>
            <w:rPr>
              <w:rFonts w:ascii="Arial" w:hAnsi="Arial" w:cs="Arial"/>
              <w:sz w:val="28"/>
              <w:szCs w:val="28"/>
              <w:lang w:val="sr-Cyrl-RS"/>
            </w:rPr>
          </w:pPr>
          <w:r w:rsidRPr="00F152A3">
            <w:rPr>
              <w:rFonts w:ascii="Arial" w:hAnsi="Arial" w:cs="Arial"/>
              <w:lang w:val="sr-Cyrl-RS"/>
            </w:rPr>
            <w:t>Београд</w:t>
          </w:r>
        </w:p>
      </w:tc>
      <w:tc>
        <w:tcPr>
          <w:tcW w:w="5211" w:type="dxa"/>
          <w:gridSpan w:val="4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2023D2" w:rsidRPr="00F152A3" w:rsidRDefault="00355550" w:rsidP="00BF3D68">
          <w:pPr>
            <w:jc w:val="center"/>
            <w:rPr>
              <w:rFonts w:ascii="Arial" w:hAnsi="Arial" w:cs="Arial"/>
              <w:lang w:val="sr-Latn-CS"/>
            </w:rPr>
          </w:pPr>
          <w:r w:rsidRPr="00F152A3">
            <w:rPr>
              <w:rFonts w:ascii="Arial" w:hAnsi="Arial" w:cs="Arial"/>
              <w:lang w:val="sr-Cyrl-CS"/>
            </w:rPr>
            <w:t>Предмет</w:t>
          </w:r>
          <w:r w:rsidR="002023D2" w:rsidRPr="00F152A3">
            <w:rPr>
              <w:rFonts w:ascii="Arial" w:hAnsi="Arial" w:cs="Arial"/>
              <w:lang w:val="sr-Latn-CS"/>
            </w:rPr>
            <w:t>:</w:t>
          </w:r>
        </w:p>
        <w:p w:rsidR="002023D2" w:rsidRPr="00971EEE" w:rsidRDefault="00355550" w:rsidP="00BF3D68">
          <w:pPr>
            <w:jc w:val="center"/>
            <w:rPr>
              <w:rFonts w:ascii="Arial" w:hAnsi="Arial" w:cs="Arial"/>
              <w:b/>
              <w:lang w:val="sr-Cyrl-RS"/>
            </w:rPr>
          </w:pPr>
          <w:r w:rsidRPr="00971EEE">
            <w:rPr>
              <w:rFonts w:ascii="Arial" w:hAnsi="Arial" w:cs="Arial"/>
              <w:b/>
              <w:lang w:val="sr-Cyrl-RS"/>
            </w:rPr>
            <w:t>ОБРАДНИ ПРОЦЕСИ</w:t>
          </w:r>
        </w:p>
      </w:tc>
      <w:tc>
        <w:tcPr>
          <w:tcW w:w="2410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2023D2" w:rsidRPr="00F152A3" w:rsidRDefault="00355550" w:rsidP="007A423D">
          <w:pPr>
            <w:rPr>
              <w:rFonts w:ascii="Arial" w:hAnsi="Arial" w:cs="Arial"/>
            </w:rPr>
          </w:pPr>
          <w:r w:rsidRPr="00F152A3">
            <w:rPr>
              <w:rFonts w:ascii="Arial" w:hAnsi="Arial" w:cs="Arial"/>
              <w:lang w:val="sr-Cyrl-CS"/>
            </w:rPr>
            <w:t>Задатак бр.</w:t>
          </w:r>
          <w:r w:rsidR="002023D2" w:rsidRPr="00F152A3">
            <w:rPr>
              <w:rFonts w:ascii="Arial" w:hAnsi="Arial" w:cs="Arial"/>
            </w:rPr>
            <w:t xml:space="preserve">:   </w:t>
          </w:r>
          <w:r w:rsidR="002023D2" w:rsidRPr="00F152A3">
            <w:rPr>
              <w:rFonts w:ascii="Arial" w:hAnsi="Arial" w:cs="Arial"/>
              <w:b/>
            </w:rPr>
            <w:t>1</w:t>
          </w:r>
        </w:p>
      </w:tc>
    </w:tr>
    <w:tr w:rsidR="002023D2" w:rsidRPr="00BF3D68" w:rsidTr="002023D2">
      <w:trPr>
        <w:trHeight w:val="360"/>
      </w:trPr>
      <w:tc>
        <w:tcPr>
          <w:tcW w:w="709" w:type="dxa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nil"/>
          </w:tcBorders>
          <w:shd w:val="clear" w:color="auto" w:fill="auto"/>
          <w:vAlign w:val="center"/>
        </w:tcPr>
        <w:p w:rsidR="002023D2" w:rsidRPr="00BF3D68" w:rsidRDefault="002023D2" w:rsidP="007A423D">
          <w:pPr>
            <w:rPr>
              <w:sz w:val="36"/>
              <w:szCs w:val="36"/>
            </w:rPr>
          </w:pPr>
        </w:p>
      </w:tc>
      <w:tc>
        <w:tcPr>
          <w:tcW w:w="1593" w:type="dxa"/>
          <w:gridSpan w:val="2"/>
          <w:vMerge/>
          <w:tcBorders>
            <w:top w:val="single" w:sz="4" w:space="0" w:color="auto"/>
            <w:left w:val="nil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2023D2" w:rsidRPr="009E65E7" w:rsidRDefault="002023D2" w:rsidP="007A423D">
          <w:pPr>
            <w:rPr>
              <w:rFonts w:ascii="Arial" w:hAnsi="Arial" w:cs="Arial"/>
              <w:sz w:val="36"/>
              <w:szCs w:val="36"/>
            </w:rPr>
          </w:pPr>
        </w:p>
      </w:tc>
      <w:tc>
        <w:tcPr>
          <w:tcW w:w="5211" w:type="dxa"/>
          <w:gridSpan w:val="4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2023D2" w:rsidRPr="00F152A3" w:rsidRDefault="002023D2" w:rsidP="007A423D">
          <w:pPr>
            <w:rPr>
              <w:rFonts w:ascii="Arial" w:hAnsi="Arial" w:cs="Arial"/>
              <w:lang w:val="sr-Latn-CS"/>
            </w:rPr>
          </w:pPr>
        </w:p>
      </w:tc>
      <w:tc>
        <w:tcPr>
          <w:tcW w:w="2410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2023D2" w:rsidRPr="00F152A3" w:rsidRDefault="002D4811" w:rsidP="007A423D">
          <w:pPr>
            <w:rPr>
              <w:rFonts w:ascii="Arial" w:hAnsi="Arial" w:cs="Arial"/>
            </w:rPr>
          </w:pPr>
          <w:r>
            <w:rPr>
              <w:rFonts w:ascii="Arial" w:hAnsi="Arial" w:cs="Arial"/>
              <w:lang w:val="sr-Cyrl-CS"/>
            </w:rPr>
            <w:t>Лист</w:t>
          </w:r>
          <w:r w:rsidR="00355550" w:rsidRPr="00F152A3">
            <w:rPr>
              <w:rFonts w:ascii="Arial" w:hAnsi="Arial" w:cs="Arial"/>
              <w:lang w:val="sr-Cyrl-CS"/>
            </w:rPr>
            <w:t xml:space="preserve"> број</w:t>
          </w:r>
          <w:r w:rsidR="002023D2" w:rsidRPr="00F152A3">
            <w:rPr>
              <w:rFonts w:ascii="Arial" w:hAnsi="Arial" w:cs="Arial"/>
            </w:rPr>
            <w:t xml:space="preserve">:   </w:t>
          </w:r>
          <w:r w:rsidR="002023D2" w:rsidRPr="00F152A3">
            <w:rPr>
              <w:rFonts w:ascii="Arial" w:hAnsi="Arial" w:cs="Arial"/>
            </w:rPr>
            <w:fldChar w:fldCharType="begin"/>
          </w:r>
          <w:r w:rsidR="002023D2" w:rsidRPr="00F152A3">
            <w:rPr>
              <w:rFonts w:ascii="Arial" w:hAnsi="Arial" w:cs="Arial"/>
            </w:rPr>
            <w:instrText xml:space="preserve"> PAGE   \* MERGEFORMAT </w:instrText>
          </w:r>
          <w:r w:rsidR="002023D2" w:rsidRPr="00F152A3">
            <w:rPr>
              <w:rFonts w:ascii="Arial" w:hAnsi="Arial" w:cs="Arial"/>
            </w:rPr>
            <w:fldChar w:fldCharType="separate"/>
          </w:r>
          <w:r w:rsidR="00B367C8">
            <w:rPr>
              <w:rFonts w:ascii="Arial" w:hAnsi="Arial" w:cs="Arial"/>
              <w:noProof/>
            </w:rPr>
            <w:t>3</w:t>
          </w:r>
          <w:r w:rsidR="002023D2" w:rsidRPr="00F152A3">
            <w:rPr>
              <w:rFonts w:ascii="Arial" w:hAnsi="Arial" w:cs="Arial"/>
              <w:noProof/>
            </w:rPr>
            <w:fldChar w:fldCharType="end"/>
          </w:r>
        </w:p>
      </w:tc>
    </w:tr>
    <w:tr w:rsidR="00A310A9" w:rsidRPr="00BF3D68" w:rsidTr="00D41DBA">
      <w:trPr>
        <w:trHeight w:val="13459"/>
      </w:trPr>
      <w:tc>
        <w:tcPr>
          <w:tcW w:w="9923" w:type="dxa"/>
          <w:gridSpan w:val="9"/>
          <w:tcBorders>
            <w:top w:val="single" w:sz="4" w:space="0" w:color="auto"/>
            <w:left w:val="nil"/>
            <w:bottom w:val="single" w:sz="4" w:space="0" w:color="auto"/>
            <w:right w:val="nil"/>
          </w:tcBorders>
          <w:shd w:val="clear" w:color="auto" w:fill="auto"/>
        </w:tcPr>
        <w:p w:rsidR="00A310A9" w:rsidRPr="00BF3D68" w:rsidRDefault="00A310A9" w:rsidP="007A423D">
          <w:pPr>
            <w:rPr>
              <w:rFonts w:ascii="Palatino Linotype" w:hAnsi="Palatino Linotype"/>
              <w:b/>
              <w:lang w:val="ru-RU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b/>
              <w:lang w:val="ru-RU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  <w:r w:rsidRPr="00BF3D68">
            <w:rPr>
              <w:sz w:val="40"/>
              <w:szCs w:val="40"/>
              <w:lang w:val="sr-Cyrl-CS"/>
            </w:rPr>
            <w:t xml:space="preserve">    </w:t>
          </w: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BF3D68">
          <w:pPr>
            <w:jc w:val="center"/>
            <w:rPr>
              <w:b/>
              <w:sz w:val="40"/>
              <w:szCs w:val="40"/>
              <w:lang w:val="sr-Latn-CS"/>
            </w:rPr>
          </w:pPr>
          <w:r w:rsidRPr="00BF3D68">
            <w:rPr>
              <w:b/>
              <w:sz w:val="40"/>
              <w:szCs w:val="40"/>
              <w:lang w:val="sr-Latn-CS"/>
            </w:rPr>
            <w:t>PRVI GRAFIČKI RAD</w:t>
          </w:r>
        </w:p>
        <w:p w:rsidR="00A310A9" w:rsidRPr="00BF3D68" w:rsidRDefault="00A310A9" w:rsidP="00BF3D68">
          <w:pPr>
            <w:jc w:val="center"/>
            <w:rPr>
              <w:b/>
              <w:sz w:val="40"/>
              <w:szCs w:val="40"/>
              <w:lang w:val="sr-Latn-CS"/>
            </w:rPr>
          </w:pPr>
        </w:p>
        <w:p w:rsidR="00A310A9" w:rsidRPr="00BF3D68" w:rsidRDefault="00A310A9" w:rsidP="00BF3D68">
          <w:pPr>
            <w:jc w:val="center"/>
            <w:rPr>
              <w:b/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sz w:val="40"/>
              <w:szCs w:val="40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  <w:r w:rsidRPr="00BF3D68">
            <w:rPr>
              <w:rFonts w:ascii="Palatino Linotype" w:hAnsi="Palatino Linotype"/>
              <w:lang w:val="sr-Latn-CS"/>
            </w:rPr>
            <w:t xml:space="preserve">                                                                                                                                   </w:t>
          </w:r>
          <w:r w:rsidRPr="00BF3D68">
            <w:rPr>
              <w:rFonts w:ascii="Palatino Linotype" w:hAnsi="Palatino Linotype"/>
              <w:b/>
              <w:lang w:val="sr-Latn-CS"/>
            </w:rPr>
            <w:t xml:space="preserve"> </w:t>
          </w:r>
        </w:p>
        <w:p w:rsidR="00A310A9" w:rsidRPr="00BF3D68" w:rsidRDefault="00A310A9" w:rsidP="007A423D">
          <w:pPr>
            <w:rPr>
              <w:rFonts w:ascii="Palatino Linotype" w:hAnsi="Palatino Linotype"/>
              <w:lang w:val="sr-Latn-CS"/>
            </w:rPr>
          </w:pPr>
        </w:p>
        <w:p w:rsidR="00A310A9" w:rsidRPr="00BF3D68" w:rsidRDefault="00A310A9" w:rsidP="007A423D">
          <w:pPr>
            <w:rPr>
              <w:rFonts w:ascii="Palatino Linotype" w:hAnsi="Palatino Linotype"/>
              <w:b/>
              <w:lang w:val="sr-Latn-CS"/>
            </w:rPr>
          </w:pPr>
          <w:r w:rsidRPr="00BF3D68">
            <w:rPr>
              <w:rFonts w:ascii="Palatino Linotype" w:hAnsi="Palatino Linotype"/>
              <w:lang w:val="sr-Latn-CS"/>
            </w:rPr>
            <w:t xml:space="preserve">                  </w:t>
          </w:r>
          <w:r w:rsidRPr="00BF3D68">
            <w:rPr>
              <w:rFonts w:ascii="Palatino Linotype" w:hAnsi="Palatino Linotype"/>
              <w:b/>
              <w:lang w:val="sr-Latn-CS"/>
            </w:rPr>
            <w:t xml:space="preserve">             </w:t>
          </w:r>
        </w:p>
      </w:tc>
    </w:tr>
    <w:tr w:rsidR="00A310A9" w:rsidRPr="00BF3D68" w:rsidTr="00D41DBA">
      <w:trPr>
        <w:trHeight w:val="530"/>
      </w:trPr>
      <w:tc>
        <w:tcPr>
          <w:tcW w:w="1188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ru-RU"/>
            </w:rPr>
            <w:t xml:space="preserve"> </w:t>
          </w:r>
          <w:r w:rsidRPr="00BF3D68">
            <w:rPr>
              <w:lang w:val="sr-Cyrl-CS"/>
            </w:rPr>
            <w:t>Registarski</w:t>
          </w:r>
          <w:r>
            <w:t xml:space="preserve"> </w:t>
          </w:r>
          <w:r w:rsidRPr="00BF3D68">
            <w:rPr>
              <w:lang w:val="sr-Cyrl-CS"/>
            </w:rPr>
            <w:t>broj</w:t>
          </w:r>
        </w:p>
      </w:tc>
      <w:tc>
        <w:tcPr>
          <w:tcW w:w="2140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sr-Cyrl-CS"/>
            </w:rPr>
            <w:t>Ime i prezime</w:t>
          </w:r>
        </w:p>
      </w:tc>
      <w:tc>
        <w:tcPr>
          <w:tcW w:w="143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sr-Cyrl-CS"/>
            </w:rPr>
            <w:t>Grupa</w:t>
          </w:r>
        </w:p>
      </w:tc>
      <w:tc>
        <w:tcPr>
          <w:tcW w:w="17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sr-Cyrl-CS"/>
            </w:rPr>
            <w:t>Školska</w:t>
          </w:r>
          <w:r>
            <w:t xml:space="preserve"> </w:t>
          </w:r>
          <w:r w:rsidRPr="00BF3D68">
            <w:rPr>
              <w:lang w:val="sr-Cyrl-CS"/>
            </w:rPr>
            <w:t>godina</w:t>
          </w:r>
        </w:p>
      </w:tc>
      <w:tc>
        <w:tcPr>
          <w:tcW w:w="1785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sr-Cyrl-CS"/>
            </w:rPr>
            <w:t>Datum predaje</w:t>
          </w:r>
        </w:p>
      </w:tc>
      <w:tc>
        <w:tcPr>
          <w:tcW w:w="1589" w:type="dxa"/>
          <w:vMerge w:val="restart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 w:rsidRPr="00BF3D68">
            <w:rPr>
              <w:lang w:val="sr-Cyrl-CS"/>
            </w:rPr>
            <w:t>Pregledao</w:t>
          </w:r>
          <w:r>
            <w:t>:</w:t>
          </w:r>
        </w:p>
      </w:tc>
    </w:tr>
    <w:tr w:rsidR="00A310A9" w:rsidRPr="00BF3D68" w:rsidTr="00D41DBA">
      <w:trPr>
        <w:trHeight w:val="279"/>
      </w:trPr>
      <w:tc>
        <w:tcPr>
          <w:tcW w:w="1188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>
            <w:t>IN14/05</w:t>
          </w:r>
        </w:p>
      </w:tc>
      <w:tc>
        <w:tcPr>
          <w:tcW w:w="2140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Pr="009B58FF" w:rsidRDefault="00A310A9" w:rsidP="00BF3D68">
          <w:pPr>
            <w:jc w:val="center"/>
          </w:pPr>
          <w:proofErr w:type="spellStart"/>
          <w:r>
            <w:t>Sekulić</w:t>
          </w:r>
          <w:proofErr w:type="spellEnd"/>
          <w:r>
            <w:t xml:space="preserve"> </w:t>
          </w:r>
          <w:proofErr w:type="spellStart"/>
          <w:r>
            <w:t>Bojan</w:t>
          </w:r>
          <w:proofErr w:type="spellEnd"/>
          <w:r>
            <w:t xml:space="preserve"> </w:t>
          </w:r>
        </w:p>
      </w:tc>
      <w:tc>
        <w:tcPr>
          <w:tcW w:w="1430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>
            <w:t xml:space="preserve"> 1</w:t>
          </w:r>
        </w:p>
      </w:tc>
      <w:tc>
        <w:tcPr>
          <w:tcW w:w="1791" w:type="dxa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>
            <w:t>2009/2010</w:t>
          </w:r>
        </w:p>
      </w:tc>
      <w:tc>
        <w:tcPr>
          <w:tcW w:w="1785" w:type="dxa"/>
          <w:gridSpan w:val="2"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</w:tcPr>
        <w:p w:rsidR="00A310A9" w:rsidRDefault="00A310A9" w:rsidP="00BF3D68">
          <w:pPr>
            <w:jc w:val="center"/>
          </w:pPr>
          <w:r>
            <w:t xml:space="preserve"> </w:t>
          </w:r>
        </w:p>
      </w:tc>
      <w:tc>
        <w:tcPr>
          <w:tcW w:w="1589" w:type="dxa"/>
          <w:vMerge/>
          <w:tc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cBorders>
          <w:shd w:val="clear" w:color="auto" w:fill="auto"/>
          <w:vAlign w:val="center"/>
        </w:tcPr>
        <w:p w:rsidR="00A310A9" w:rsidRDefault="00A310A9" w:rsidP="007A423D"/>
      </w:tc>
    </w:tr>
  </w:tbl>
  <w:p w:rsidR="00A310A9" w:rsidRDefault="00A310A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45ACE"/>
    <w:multiLevelType w:val="hybridMultilevel"/>
    <w:tmpl w:val="CBBEBF5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D553879"/>
    <w:multiLevelType w:val="hybridMultilevel"/>
    <w:tmpl w:val="1DE4FDA4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E977C56"/>
    <w:multiLevelType w:val="hybridMultilevel"/>
    <w:tmpl w:val="7C204E10"/>
    <w:lvl w:ilvl="0" w:tplc="32CE75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2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F91F79"/>
    <w:multiLevelType w:val="hybridMultilevel"/>
    <w:tmpl w:val="1B4A60BA"/>
    <w:lvl w:ilvl="0" w:tplc="A5E83CAC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>
    <w:nsid w:val="27132D6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AB238C4"/>
    <w:multiLevelType w:val="multilevel"/>
    <w:tmpl w:val="F2D6AD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38C10A9C"/>
    <w:multiLevelType w:val="hybridMultilevel"/>
    <w:tmpl w:val="181C5D2C"/>
    <w:lvl w:ilvl="0" w:tplc="DD742EE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B0B49DA"/>
    <w:multiLevelType w:val="hybridMultilevel"/>
    <w:tmpl w:val="E7C63758"/>
    <w:lvl w:ilvl="0" w:tplc="648A62CE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E143803"/>
    <w:multiLevelType w:val="hybridMultilevel"/>
    <w:tmpl w:val="CBE0E1F0"/>
    <w:lvl w:ilvl="0" w:tplc="5DCA774C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9">
    <w:nsid w:val="503C5CEE"/>
    <w:multiLevelType w:val="hybridMultilevel"/>
    <w:tmpl w:val="A12EF9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4952550"/>
    <w:multiLevelType w:val="hybridMultilevel"/>
    <w:tmpl w:val="4FD64BA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F5E6D8B"/>
    <w:multiLevelType w:val="hybridMultilevel"/>
    <w:tmpl w:val="59243D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0658C5"/>
    <w:multiLevelType w:val="hybridMultilevel"/>
    <w:tmpl w:val="93D4C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2645531"/>
    <w:multiLevelType w:val="hybridMultilevel"/>
    <w:tmpl w:val="E2F8D648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314FB7"/>
    <w:multiLevelType w:val="hybridMultilevel"/>
    <w:tmpl w:val="E05CC8D4"/>
    <w:lvl w:ilvl="0" w:tplc="38D48698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6714C7C"/>
    <w:multiLevelType w:val="hybridMultilevel"/>
    <w:tmpl w:val="0E0E6D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806C270">
      <w:numFmt w:val="bullet"/>
      <w:lvlText w:val="–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19118F8"/>
    <w:multiLevelType w:val="hybridMultilevel"/>
    <w:tmpl w:val="D47ADE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4581558"/>
    <w:multiLevelType w:val="multilevel"/>
    <w:tmpl w:val="F456428E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80"/>
        </w:tabs>
        <w:ind w:left="7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8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3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740"/>
        </w:tabs>
        <w:ind w:left="17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220"/>
        </w:tabs>
        <w:ind w:left="22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640"/>
        </w:tabs>
        <w:ind w:left="2640" w:hanging="2160"/>
      </w:pPr>
      <w:rPr>
        <w:rFonts w:hint="default"/>
      </w:rPr>
    </w:lvl>
  </w:abstractNum>
  <w:abstractNum w:abstractNumId="18">
    <w:nsid w:val="7ABF4F5B"/>
    <w:multiLevelType w:val="hybridMultilevel"/>
    <w:tmpl w:val="21FE8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17"/>
  </w:num>
  <w:num w:numId="4">
    <w:abstractNumId w:val="7"/>
  </w:num>
  <w:num w:numId="5">
    <w:abstractNumId w:val="5"/>
  </w:num>
  <w:num w:numId="6">
    <w:abstractNumId w:val="6"/>
  </w:num>
  <w:num w:numId="7">
    <w:abstractNumId w:val="10"/>
  </w:num>
  <w:num w:numId="8">
    <w:abstractNumId w:val="4"/>
  </w:num>
  <w:num w:numId="9">
    <w:abstractNumId w:val="1"/>
  </w:num>
  <w:num w:numId="10">
    <w:abstractNumId w:val="15"/>
  </w:num>
  <w:num w:numId="11">
    <w:abstractNumId w:val="0"/>
  </w:num>
  <w:num w:numId="12">
    <w:abstractNumId w:val="18"/>
  </w:num>
  <w:num w:numId="13">
    <w:abstractNumId w:val="11"/>
  </w:num>
  <w:num w:numId="14">
    <w:abstractNumId w:val="12"/>
  </w:num>
  <w:num w:numId="15">
    <w:abstractNumId w:val="14"/>
  </w:num>
  <w:num w:numId="16">
    <w:abstractNumId w:val="9"/>
  </w:num>
  <w:num w:numId="17">
    <w:abstractNumId w:val="16"/>
  </w:num>
  <w:num w:numId="18">
    <w:abstractNumId w:val="2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170A"/>
    <w:rsid w:val="00000929"/>
    <w:rsid w:val="00004952"/>
    <w:rsid w:val="000061BF"/>
    <w:rsid w:val="00020269"/>
    <w:rsid w:val="00021030"/>
    <w:rsid w:val="000232A0"/>
    <w:rsid w:val="00025B18"/>
    <w:rsid w:val="00027CAC"/>
    <w:rsid w:val="00031573"/>
    <w:rsid w:val="000318DD"/>
    <w:rsid w:val="0003208A"/>
    <w:rsid w:val="00042EBE"/>
    <w:rsid w:val="000439C7"/>
    <w:rsid w:val="00054BA7"/>
    <w:rsid w:val="00062DED"/>
    <w:rsid w:val="0006514E"/>
    <w:rsid w:val="00066E2F"/>
    <w:rsid w:val="00081A5B"/>
    <w:rsid w:val="00082641"/>
    <w:rsid w:val="00084AAB"/>
    <w:rsid w:val="00097B0C"/>
    <w:rsid w:val="000A1F64"/>
    <w:rsid w:val="000A2890"/>
    <w:rsid w:val="000A48A9"/>
    <w:rsid w:val="000A4B5D"/>
    <w:rsid w:val="000A790F"/>
    <w:rsid w:val="000C077F"/>
    <w:rsid w:val="000D3DCA"/>
    <w:rsid w:val="000D40D9"/>
    <w:rsid w:val="000D4586"/>
    <w:rsid w:val="000E4078"/>
    <w:rsid w:val="000E7FD8"/>
    <w:rsid w:val="000F43A7"/>
    <w:rsid w:val="000F48AA"/>
    <w:rsid w:val="000F5D79"/>
    <w:rsid w:val="000F6D2A"/>
    <w:rsid w:val="00101113"/>
    <w:rsid w:val="00101C04"/>
    <w:rsid w:val="001056EF"/>
    <w:rsid w:val="001124E6"/>
    <w:rsid w:val="001130BC"/>
    <w:rsid w:val="0011311F"/>
    <w:rsid w:val="001165BE"/>
    <w:rsid w:val="00117484"/>
    <w:rsid w:val="001224E8"/>
    <w:rsid w:val="00123DDB"/>
    <w:rsid w:val="001252E0"/>
    <w:rsid w:val="00125B3C"/>
    <w:rsid w:val="00126FB6"/>
    <w:rsid w:val="001301AE"/>
    <w:rsid w:val="00130DA9"/>
    <w:rsid w:val="001357F9"/>
    <w:rsid w:val="001407E8"/>
    <w:rsid w:val="00144BE1"/>
    <w:rsid w:val="00147110"/>
    <w:rsid w:val="00147128"/>
    <w:rsid w:val="00147EC3"/>
    <w:rsid w:val="00163CAE"/>
    <w:rsid w:val="00163D2A"/>
    <w:rsid w:val="001672BA"/>
    <w:rsid w:val="001722C9"/>
    <w:rsid w:val="00176719"/>
    <w:rsid w:val="001809A3"/>
    <w:rsid w:val="001835AB"/>
    <w:rsid w:val="00183715"/>
    <w:rsid w:val="00184BA7"/>
    <w:rsid w:val="001850D3"/>
    <w:rsid w:val="00185A11"/>
    <w:rsid w:val="001870F1"/>
    <w:rsid w:val="001A14B7"/>
    <w:rsid w:val="001A454C"/>
    <w:rsid w:val="001A46E9"/>
    <w:rsid w:val="001A7880"/>
    <w:rsid w:val="001B169E"/>
    <w:rsid w:val="001B25B7"/>
    <w:rsid w:val="001B4965"/>
    <w:rsid w:val="001C30E9"/>
    <w:rsid w:val="001C3C0E"/>
    <w:rsid w:val="001C6835"/>
    <w:rsid w:val="001D01A7"/>
    <w:rsid w:val="001D1894"/>
    <w:rsid w:val="001D347D"/>
    <w:rsid w:val="001E13A3"/>
    <w:rsid w:val="001E1F37"/>
    <w:rsid w:val="001E22FB"/>
    <w:rsid w:val="001E3375"/>
    <w:rsid w:val="001E6C70"/>
    <w:rsid w:val="001F1160"/>
    <w:rsid w:val="001F2835"/>
    <w:rsid w:val="001F2EEA"/>
    <w:rsid w:val="001F7A73"/>
    <w:rsid w:val="002023D2"/>
    <w:rsid w:val="002050B4"/>
    <w:rsid w:val="00214ED4"/>
    <w:rsid w:val="0021699B"/>
    <w:rsid w:val="002227A2"/>
    <w:rsid w:val="0023245C"/>
    <w:rsid w:val="0023572F"/>
    <w:rsid w:val="002369A1"/>
    <w:rsid w:val="00237F41"/>
    <w:rsid w:val="002409EF"/>
    <w:rsid w:val="0024136B"/>
    <w:rsid w:val="002413B9"/>
    <w:rsid w:val="00241CE9"/>
    <w:rsid w:val="0024262A"/>
    <w:rsid w:val="00252B58"/>
    <w:rsid w:val="00254901"/>
    <w:rsid w:val="00272AC8"/>
    <w:rsid w:val="00275869"/>
    <w:rsid w:val="002802A2"/>
    <w:rsid w:val="002849F6"/>
    <w:rsid w:val="00290E52"/>
    <w:rsid w:val="002921E0"/>
    <w:rsid w:val="0029295A"/>
    <w:rsid w:val="002A1D9A"/>
    <w:rsid w:val="002A3BE3"/>
    <w:rsid w:val="002A6D3F"/>
    <w:rsid w:val="002B3F26"/>
    <w:rsid w:val="002B78F9"/>
    <w:rsid w:val="002C2359"/>
    <w:rsid w:val="002C4004"/>
    <w:rsid w:val="002D4811"/>
    <w:rsid w:val="002D6DA5"/>
    <w:rsid w:val="002E04C3"/>
    <w:rsid w:val="002E23D9"/>
    <w:rsid w:val="002E49A3"/>
    <w:rsid w:val="002E528D"/>
    <w:rsid w:val="002F0D30"/>
    <w:rsid w:val="002F1095"/>
    <w:rsid w:val="002F1430"/>
    <w:rsid w:val="002F2F1A"/>
    <w:rsid w:val="002F790F"/>
    <w:rsid w:val="00301E6F"/>
    <w:rsid w:val="003021AC"/>
    <w:rsid w:val="003030B5"/>
    <w:rsid w:val="00303E1C"/>
    <w:rsid w:val="00312C3B"/>
    <w:rsid w:val="0031380B"/>
    <w:rsid w:val="003208CD"/>
    <w:rsid w:val="003372F2"/>
    <w:rsid w:val="0034105B"/>
    <w:rsid w:val="003429F7"/>
    <w:rsid w:val="0034608A"/>
    <w:rsid w:val="00346709"/>
    <w:rsid w:val="0034787B"/>
    <w:rsid w:val="00355550"/>
    <w:rsid w:val="0035640F"/>
    <w:rsid w:val="003608B5"/>
    <w:rsid w:val="00360D39"/>
    <w:rsid w:val="00362669"/>
    <w:rsid w:val="00363FDB"/>
    <w:rsid w:val="0037060C"/>
    <w:rsid w:val="00374D6E"/>
    <w:rsid w:val="00374F0A"/>
    <w:rsid w:val="00377873"/>
    <w:rsid w:val="00383E49"/>
    <w:rsid w:val="00386653"/>
    <w:rsid w:val="00387F4B"/>
    <w:rsid w:val="003900F0"/>
    <w:rsid w:val="00390A91"/>
    <w:rsid w:val="003952A5"/>
    <w:rsid w:val="003A34A8"/>
    <w:rsid w:val="003A6E91"/>
    <w:rsid w:val="003B6F93"/>
    <w:rsid w:val="003C7542"/>
    <w:rsid w:val="003D1B2C"/>
    <w:rsid w:val="003D5F8A"/>
    <w:rsid w:val="003E1188"/>
    <w:rsid w:val="003E648E"/>
    <w:rsid w:val="003F1CF6"/>
    <w:rsid w:val="003F2534"/>
    <w:rsid w:val="003F29C3"/>
    <w:rsid w:val="003F673D"/>
    <w:rsid w:val="003F78D9"/>
    <w:rsid w:val="003F7BDD"/>
    <w:rsid w:val="00401513"/>
    <w:rsid w:val="00407D2A"/>
    <w:rsid w:val="004140BC"/>
    <w:rsid w:val="00420467"/>
    <w:rsid w:val="00422F60"/>
    <w:rsid w:val="00424A1F"/>
    <w:rsid w:val="00430A97"/>
    <w:rsid w:val="00434FE9"/>
    <w:rsid w:val="00443BF7"/>
    <w:rsid w:val="00444719"/>
    <w:rsid w:val="00445094"/>
    <w:rsid w:val="00446EF0"/>
    <w:rsid w:val="004475C5"/>
    <w:rsid w:val="00450A20"/>
    <w:rsid w:val="00451E5A"/>
    <w:rsid w:val="004537C5"/>
    <w:rsid w:val="004537D4"/>
    <w:rsid w:val="004556C0"/>
    <w:rsid w:val="00470F57"/>
    <w:rsid w:val="0047181A"/>
    <w:rsid w:val="00471939"/>
    <w:rsid w:val="00472ABA"/>
    <w:rsid w:val="004771B6"/>
    <w:rsid w:val="0047727F"/>
    <w:rsid w:val="004814B0"/>
    <w:rsid w:val="00497E17"/>
    <w:rsid w:val="004A5597"/>
    <w:rsid w:val="004A7C5E"/>
    <w:rsid w:val="004B1699"/>
    <w:rsid w:val="004B43FF"/>
    <w:rsid w:val="004B704E"/>
    <w:rsid w:val="004B7960"/>
    <w:rsid w:val="004C1447"/>
    <w:rsid w:val="004C1C5D"/>
    <w:rsid w:val="004C2A48"/>
    <w:rsid w:val="004D1263"/>
    <w:rsid w:val="004E00FB"/>
    <w:rsid w:val="004E7A1B"/>
    <w:rsid w:val="004E7F9E"/>
    <w:rsid w:val="004F32AE"/>
    <w:rsid w:val="00503E64"/>
    <w:rsid w:val="00504D3C"/>
    <w:rsid w:val="00505832"/>
    <w:rsid w:val="00507C76"/>
    <w:rsid w:val="00510DE3"/>
    <w:rsid w:val="005111D5"/>
    <w:rsid w:val="00511C57"/>
    <w:rsid w:val="005176C7"/>
    <w:rsid w:val="005246DE"/>
    <w:rsid w:val="00525A8C"/>
    <w:rsid w:val="0053144B"/>
    <w:rsid w:val="00541E28"/>
    <w:rsid w:val="005470F3"/>
    <w:rsid w:val="005532F6"/>
    <w:rsid w:val="005570ED"/>
    <w:rsid w:val="00564820"/>
    <w:rsid w:val="00572627"/>
    <w:rsid w:val="00572C95"/>
    <w:rsid w:val="00573122"/>
    <w:rsid w:val="00573638"/>
    <w:rsid w:val="00574611"/>
    <w:rsid w:val="00577EF5"/>
    <w:rsid w:val="00581B4A"/>
    <w:rsid w:val="00585EBA"/>
    <w:rsid w:val="00586E5F"/>
    <w:rsid w:val="00591917"/>
    <w:rsid w:val="00596F9F"/>
    <w:rsid w:val="005979B4"/>
    <w:rsid w:val="005A3860"/>
    <w:rsid w:val="005B7AC6"/>
    <w:rsid w:val="005B7FDB"/>
    <w:rsid w:val="005C1557"/>
    <w:rsid w:val="005D00AC"/>
    <w:rsid w:val="005D0BF1"/>
    <w:rsid w:val="005D0F53"/>
    <w:rsid w:val="005E2BFF"/>
    <w:rsid w:val="005E429F"/>
    <w:rsid w:val="005E6146"/>
    <w:rsid w:val="005F0AA4"/>
    <w:rsid w:val="005F405F"/>
    <w:rsid w:val="005F44F9"/>
    <w:rsid w:val="006008DF"/>
    <w:rsid w:val="0060205A"/>
    <w:rsid w:val="006037AD"/>
    <w:rsid w:val="00603AAD"/>
    <w:rsid w:val="00603D15"/>
    <w:rsid w:val="006078FA"/>
    <w:rsid w:val="00612718"/>
    <w:rsid w:val="006157EA"/>
    <w:rsid w:val="00620A1B"/>
    <w:rsid w:val="00622655"/>
    <w:rsid w:val="006269E7"/>
    <w:rsid w:val="006315D3"/>
    <w:rsid w:val="0063176F"/>
    <w:rsid w:val="00632CCA"/>
    <w:rsid w:val="0063482A"/>
    <w:rsid w:val="00635D35"/>
    <w:rsid w:val="006378B6"/>
    <w:rsid w:val="00637C74"/>
    <w:rsid w:val="006432FF"/>
    <w:rsid w:val="00652651"/>
    <w:rsid w:val="00653CF5"/>
    <w:rsid w:val="006549EE"/>
    <w:rsid w:val="006564D1"/>
    <w:rsid w:val="0066217F"/>
    <w:rsid w:val="00666918"/>
    <w:rsid w:val="0067202A"/>
    <w:rsid w:val="00674F92"/>
    <w:rsid w:val="00676492"/>
    <w:rsid w:val="0068052E"/>
    <w:rsid w:val="006850D5"/>
    <w:rsid w:val="00691392"/>
    <w:rsid w:val="00691D8F"/>
    <w:rsid w:val="006926A0"/>
    <w:rsid w:val="006932D9"/>
    <w:rsid w:val="00693F52"/>
    <w:rsid w:val="006971DE"/>
    <w:rsid w:val="00697EF7"/>
    <w:rsid w:val="006A066C"/>
    <w:rsid w:val="006A6482"/>
    <w:rsid w:val="006A6F51"/>
    <w:rsid w:val="006B0A9E"/>
    <w:rsid w:val="006B35A8"/>
    <w:rsid w:val="006D1159"/>
    <w:rsid w:val="006D21C5"/>
    <w:rsid w:val="006D50FB"/>
    <w:rsid w:val="006D7D3B"/>
    <w:rsid w:val="006E4AC6"/>
    <w:rsid w:val="006E5348"/>
    <w:rsid w:val="006E7E33"/>
    <w:rsid w:val="006F0922"/>
    <w:rsid w:val="006F6024"/>
    <w:rsid w:val="006F7EF6"/>
    <w:rsid w:val="00701595"/>
    <w:rsid w:val="007104BD"/>
    <w:rsid w:val="00711349"/>
    <w:rsid w:val="00711FF5"/>
    <w:rsid w:val="007125B2"/>
    <w:rsid w:val="00713127"/>
    <w:rsid w:val="00714F4E"/>
    <w:rsid w:val="00716C52"/>
    <w:rsid w:val="007206DB"/>
    <w:rsid w:val="00723008"/>
    <w:rsid w:val="00724BFD"/>
    <w:rsid w:val="00730C79"/>
    <w:rsid w:val="00731692"/>
    <w:rsid w:val="007342CF"/>
    <w:rsid w:val="00737AB6"/>
    <w:rsid w:val="00740BA8"/>
    <w:rsid w:val="00744FD0"/>
    <w:rsid w:val="007472DC"/>
    <w:rsid w:val="00750BC8"/>
    <w:rsid w:val="00751B64"/>
    <w:rsid w:val="00752056"/>
    <w:rsid w:val="007525E7"/>
    <w:rsid w:val="00752611"/>
    <w:rsid w:val="00756B92"/>
    <w:rsid w:val="0077212D"/>
    <w:rsid w:val="00775CDB"/>
    <w:rsid w:val="00777E1E"/>
    <w:rsid w:val="0078073A"/>
    <w:rsid w:val="00781AB9"/>
    <w:rsid w:val="00786737"/>
    <w:rsid w:val="0079113A"/>
    <w:rsid w:val="007A0A18"/>
    <w:rsid w:val="007A423D"/>
    <w:rsid w:val="007A467D"/>
    <w:rsid w:val="007A6F58"/>
    <w:rsid w:val="007B3011"/>
    <w:rsid w:val="007B5947"/>
    <w:rsid w:val="007C4F86"/>
    <w:rsid w:val="007D3E99"/>
    <w:rsid w:val="007D63F5"/>
    <w:rsid w:val="007E1AF6"/>
    <w:rsid w:val="007E3B17"/>
    <w:rsid w:val="007E4009"/>
    <w:rsid w:val="007E63FB"/>
    <w:rsid w:val="007F1F6F"/>
    <w:rsid w:val="007F23CD"/>
    <w:rsid w:val="007F3396"/>
    <w:rsid w:val="007F4EB1"/>
    <w:rsid w:val="007F54E4"/>
    <w:rsid w:val="007F577E"/>
    <w:rsid w:val="008032A8"/>
    <w:rsid w:val="00814EB0"/>
    <w:rsid w:val="00825D45"/>
    <w:rsid w:val="0083009B"/>
    <w:rsid w:val="00830AF8"/>
    <w:rsid w:val="0083757B"/>
    <w:rsid w:val="0084110C"/>
    <w:rsid w:val="008465BD"/>
    <w:rsid w:val="00853671"/>
    <w:rsid w:val="0086110D"/>
    <w:rsid w:val="0086193C"/>
    <w:rsid w:val="00861D7A"/>
    <w:rsid w:val="00873142"/>
    <w:rsid w:val="008751CA"/>
    <w:rsid w:val="00876F9B"/>
    <w:rsid w:val="0088506C"/>
    <w:rsid w:val="00890590"/>
    <w:rsid w:val="00892EF4"/>
    <w:rsid w:val="008A057C"/>
    <w:rsid w:val="008B6013"/>
    <w:rsid w:val="008C2B65"/>
    <w:rsid w:val="008D10BB"/>
    <w:rsid w:val="008D4D5F"/>
    <w:rsid w:val="008D634B"/>
    <w:rsid w:val="008D70CC"/>
    <w:rsid w:val="008D77D9"/>
    <w:rsid w:val="008D7C76"/>
    <w:rsid w:val="008E0823"/>
    <w:rsid w:val="008E2C94"/>
    <w:rsid w:val="008E4F70"/>
    <w:rsid w:val="008E7580"/>
    <w:rsid w:val="008E7A9F"/>
    <w:rsid w:val="008E7BF2"/>
    <w:rsid w:val="008F368C"/>
    <w:rsid w:val="008F7A4C"/>
    <w:rsid w:val="009007E1"/>
    <w:rsid w:val="00901170"/>
    <w:rsid w:val="00907190"/>
    <w:rsid w:val="00907887"/>
    <w:rsid w:val="0091190F"/>
    <w:rsid w:val="00911AF5"/>
    <w:rsid w:val="0091217B"/>
    <w:rsid w:val="00914628"/>
    <w:rsid w:val="00936682"/>
    <w:rsid w:val="00937311"/>
    <w:rsid w:val="00951E2F"/>
    <w:rsid w:val="009605D4"/>
    <w:rsid w:val="00965627"/>
    <w:rsid w:val="00971EEE"/>
    <w:rsid w:val="00972530"/>
    <w:rsid w:val="00972FD9"/>
    <w:rsid w:val="00975998"/>
    <w:rsid w:val="00976847"/>
    <w:rsid w:val="0097796C"/>
    <w:rsid w:val="00996114"/>
    <w:rsid w:val="0099741C"/>
    <w:rsid w:val="009B0488"/>
    <w:rsid w:val="009B05B6"/>
    <w:rsid w:val="009B0B10"/>
    <w:rsid w:val="009B5566"/>
    <w:rsid w:val="009C03A7"/>
    <w:rsid w:val="009C2A13"/>
    <w:rsid w:val="009C4228"/>
    <w:rsid w:val="009C66FB"/>
    <w:rsid w:val="009C7EAC"/>
    <w:rsid w:val="009D2C10"/>
    <w:rsid w:val="009E0490"/>
    <w:rsid w:val="009E1A68"/>
    <w:rsid w:val="009E1BB9"/>
    <w:rsid w:val="009E1E3B"/>
    <w:rsid w:val="009E56E8"/>
    <w:rsid w:val="009E65E7"/>
    <w:rsid w:val="009F1DCD"/>
    <w:rsid w:val="009F38A8"/>
    <w:rsid w:val="00A008A8"/>
    <w:rsid w:val="00A016B2"/>
    <w:rsid w:val="00A0272E"/>
    <w:rsid w:val="00A0370A"/>
    <w:rsid w:val="00A04F13"/>
    <w:rsid w:val="00A068F3"/>
    <w:rsid w:val="00A06B44"/>
    <w:rsid w:val="00A06F07"/>
    <w:rsid w:val="00A23F2A"/>
    <w:rsid w:val="00A24CD4"/>
    <w:rsid w:val="00A25C92"/>
    <w:rsid w:val="00A310A9"/>
    <w:rsid w:val="00A352B8"/>
    <w:rsid w:val="00A447CF"/>
    <w:rsid w:val="00A500AC"/>
    <w:rsid w:val="00A53E83"/>
    <w:rsid w:val="00A62F5C"/>
    <w:rsid w:val="00A67C45"/>
    <w:rsid w:val="00A70F02"/>
    <w:rsid w:val="00A72288"/>
    <w:rsid w:val="00A73B12"/>
    <w:rsid w:val="00A8676E"/>
    <w:rsid w:val="00A86D96"/>
    <w:rsid w:val="00A87AB2"/>
    <w:rsid w:val="00A87C66"/>
    <w:rsid w:val="00A90E94"/>
    <w:rsid w:val="00A90F2B"/>
    <w:rsid w:val="00A931F6"/>
    <w:rsid w:val="00A94197"/>
    <w:rsid w:val="00A95D1A"/>
    <w:rsid w:val="00AA59E2"/>
    <w:rsid w:val="00AB1393"/>
    <w:rsid w:val="00AB7BFF"/>
    <w:rsid w:val="00AC12BA"/>
    <w:rsid w:val="00AC13CE"/>
    <w:rsid w:val="00AC1445"/>
    <w:rsid w:val="00AC4569"/>
    <w:rsid w:val="00AC593C"/>
    <w:rsid w:val="00AD02D3"/>
    <w:rsid w:val="00AD2B33"/>
    <w:rsid w:val="00AD34B1"/>
    <w:rsid w:val="00AD48A9"/>
    <w:rsid w:val="00AD737B"/>
    <w:rsid w:val="00AE09CA"/>
    <w:rsid w:val="00AE45BD"/>
    <w:rsid w:val="00AE5472"/>
    <w:rsid w:val="00AE6022"/>
    <w:rsid w:val="00AE6931"/>
    <w:rsid w:val="00AF01B4"/>
    <w:rsid w:val="00AF1ACB"/>
    <w:rsid w:val="00AF3A02"/>
    <w:rsid w:val="00AF5A79"/>
    <w:rsid w:val="00B10BA1"/>
    <w:rsid w:val="00B22C39"/>
    <w:rsid w:val="00B320E1"/>
    <w:rsid w:val="00B367C8"/>
    <w:rsid w:val="00B36E2A"/>
    <w:rsid w:val="00B401AC"/>
    <w:rsid w:val="00B46625"/>
    <w:rsid w:val="00B51263"/>
    <w:rsid w:val="00B55CB7"/>
    <w:rsid w:val="00B6112F"/>
    <w:rsid w:val="00B613E8"/>
    <w:rsid w:val="00B61E1F"/>
    <w:rsid w:val="00B62969"/>
    <w:rsid w:val="00B63845"/>
    <w:rsid w:val="00B63D5E"/>
    <w:rsid w:val="00B663C3"/>
    <w:rsid w:val="00B719CF"/>
    <w:rsid w:val="00B7394B"/>
    <w:rsid w:val="00B75CAA"/>
    <w:rsid w:val="00B768B5"/>
    <w:rsid w:val="00B77BD5"/>
    <w:rsid w:val="00B8306F"/>
    <w:rsid w:val="00B8330B"/>
    <w:rsid w:val="00B86967"/>
    <w:rsid w:val="00B91D00"/>
    <w:rsid w:val="00B92141"/>
    <w:rsid w:val="00B94E2D"/>
    <w:rsid w:val="00B97CCF"/>
    <w:rsid w:val="00BA6AA2"/>
    <w:rsid w:val="00BA6D4E"/>
    <w:rsid w:val="00BA7CF1"/>
    <w:rsid w:val="00BB2DC2"/>
    <w:rsid w:val="00BC6980"/>
    <w:rsid w:val="00BC7959"/>
    <w:rsid w:val="00BD7E68"/>
    <w:rsid w:val="00BD7E6D"/>
    <w:rsid w:val="00BE2DCE"/>
    <w:rsid w:val="00BF23BB"/>
    <w:rsid w:val="00BF3D68"/>
    <w:rsid w:val="00BF603C"/>
    <w:rsid w:val="00C05F68"/>
    <w:rsid w:val="00C06FFF"/>
    <w:rsid w:val="00C123F7"/>
    <w:rsid w:val="00C145AB"/>
    <w:rsid w:val="00C15CFC"/>
    <w:rsid w:val="00C164A6"/>
    <w:rsid w:val="00C237AE"/>
    <w:rsid w:val="00C25B62"/>
    <w:rsid w:val="00C449BB"/>
    <w:rsid w:val="00C50615"/>
    <w:rsid w:val="00C51FE7"/>
    <w:rsid w:val="00C5405D"/>
    <w:rsid w:val="00C54A5A"/>
    <w:rsid w:val="00C55530"/>
    <w:rsid w:val="00C5717C"/>
    <w:rsid w:val="00C575BB"/>
    <w:rsid w:val="00C62107"/>
    <w:rsid w:val="00C64B77"/>
    <w:rsid w:val="00C67319"/>
    <w:rsid w:val="00C71D89"/>
    <w:rsid w:val="00C72D4E"/>
    <w:rsid w:val="00C80800"/>
    <w:rsid w:val="00C84B7E"/>
    <w:rsid w:val="00C85CF0"/>
    <w:rsid w:val="00C864D5"/>
    <w:rsid w:val="00C86E2D"/>
    <w:rsid w:val="00C911D1"/>
    <w:rsid w:val="00C92903"/>
    <w:rsid w:val="00C92EF5"/>
    <w:rsid w:val="00CA2932"/>
    <w:rsid w:val="00CA4723"/>
    <w:rsid w:val="00CA4A4F"/>
    <w:rsid w:val="00CA73A4"/>
    <w:rsid w:val="00CB0835"/>
    <w:rsid w:val="00CB1331"/>
    <w:rsid w:val="00CB3838"/>
    <w:rsid w:val="00CB4627"/>
    <w:rsid w:val="00CB5FB8"/>
    <w:rsid w:val="00CC035C"/>
    <w:rsid w:val="00CC0432"/>
    <w:rsid w:val="00CC170A"/>
    <w:rsid w:val="00CC3C25"/>
    <w:rsid w:val="00CC3E51"/>
    <w:rsid w:val="00CD53E9"/>
    <w:rsid w:val="00CD7FD3"/>
    <w:rsid w:val="00CE095B"/>
    <w:rsid w:val="00CE6894"/>
    <w:rsid w:val="00CF1939"/>
    <w:rsid w:val="00CF77B2"/>
    <w:rsid w:val="00D00673"/>
    <w:rsid w:val="00D015B0"/>
    <w:rsid w:val="00D01D20"/>
    <w:rsid w:val="00D03921"/>
    <w:rsid w:val="00D03F3A"/>
    <w:rsid w:val="00D05949"/>
    <w:rsid w:val="00D05C07"/>
    <w:rsid w:val="00D07946"/>
    <w:rsid w:val="00D12333"/>
    <w:rsid w:val="00D12784"/>
    <w:rsid w:val="00D1474F"/>
    <w:rsid w:val="00D1548A"/>
    <w:rsid w:val="00D17B70"/>
    <w:rsid w:val="00D22BD6"/>
    <w:rsid w:val="00D2661F"/>
    <w:rsid w:val="00D26C48"/>
    <w:rsid w:val="00D328DB"/>
    <w:rsid w:val="00D34065"/>
    <w:rsid w:val="00D41DBA"/>
    <w:rsid w:val="00D43B1A"/>
    <w:rsid w:val="00D51B41"/>
    <w:rsid w:val="00D54CA1"/>
    <w:rsid w:val="00D6404F"/>
    <w:rsid w:val="00D726A5"/>
    <w:rsid w:val="00D76D3F"/>
    <w:rsid w:val="00D80276"/>
    <w:rsid w:val="00D829DE"/>
    <w:rsid w:val="00D915B2"/>
    <w:rsid w:val="00D91EDE"/>
    <w:rsid w:val="00D93FDB"/>
    <w:rsid w:val="00D9569B"/>
    <w:rsid w:val="00D963ED"/>
    <w:rsid w:val="00D96C04"/>
    <w:rsid w:val="00DA72A2"/>
    <w:rsid w:val="00DA7FEF"/>
    <w:rsid w:val="00DB1E3B"/>
    <w:rsid w:val="00DB34FD"/>
    <w:rsid w:val="00DB5474"/>
    <w:rsid w:val="00DB5DA2"/>
    <w:rsid w:val="00DB6A0F"/>
    <w:rsid w:val="00DB75AC"/>
    <w:rsid w:val="00DC5B7D"/>
    <w:rsid w:val="00DD41E7"/>
    <w:rsid w:val="00DE20BF"/>
    <w:rsid w:val="00DF0C10"/>
    <w:rsid w:val="00DF25F4"/>
    <w:rsid w:val="00DF3FB9"/>
    <w:rsid w:val="00DF6370"/>
    <w:rsid w:val="00E129BE"/>
    <w:rsid w:val="00E12DFD"/>
    <w:rsid w:val="00E15833"/>
    <w:rsid w:val="00E16D9B"/>
    <w:rsid w:val="00E16E63"/>
    <w:rsid w:val="00E25E0F"/>
    <w:rsid w:val="00E30183"/>
    <w:rsid w:val="00E31162"/>
    <w:rsid w:val="00E323F0"/>
    <w:rsid w:val="00E35C94"/>
    <w:rsid w:val="00E35E5F"/>
    <w:rsid w:val="00E46D9C"/>
    <w:rsid w:val="00E51DB1"/>
    <w:rsid w:val="00E53273"/>
    <w:rsid w:val="00E6194D"/>
    <w:rsid w:val="00E63032"/>
    <w:rsid w:val="00E70FD9"/>
    <w:rsid w:val="00E73865"/>
    <w:rsid w:val="00E73F9B"/>
    <w:rsid w:val="00E829B5"/>
    <w:rsid w:val="00E83B24"/>
    <w:rsid w:val="00E868F9"/>
    <w:rsid w:val="00E93E70"/>
    <w:rsid w:val="00EA2FF4"/>
    <w:rsid w:val="00EB1A6E"/>
    <w:rsid w:val="00EB4762"/>
    <w:rsid w:val="00EC2D4A"/>
    <w:rsid w:val="00EC64B4"/>
    <w:rsid w:val="00ED34DC"/>
    <w:rsid w:val="00ED5582"/>
    <w:rsid w:val="00EE013E"/>
    <w:rsid w:val="00EF22BE"/>
    <w:rsid w:val="00EF6C94"/>
    <w:rsid w:val="00EF7AEA"/>
    <w:rsid w:val="00F04717"/>
    <w:rsid w:val="00F04F44"/>
    <w:rsid w:val="00F05D8D"/>
    <w:rsid w:val="00F11715"/>
    <w:rsid w:val="00F152A3"/>
    <w:rsid w:val="00F206D5"/>
    <w:rsid w:val="00F20728"/>
    <w:rsid w:val="00F23133"/>
    <w:rsid w:val="00F23FF3"/>
    <w:rsid w:val="00F31A18"/>
    <w:rsid w:val="00F479B4"/>
    <w:rsid w:val="00F52F81"/>
    <w:rsid w:val="00F56533"/>
    <w:rsid w:val="00F61BF3"/>
    <w:rsid w:val="00F63E5F"/>
    <w:rsid w:val="00F653FF"/>
    <w:rsid w:val="00F71558"/>
    <w:rsid w:val="00F72099"/>
    <w:rsid w:val="00F74833"/>
    <w:rsid w:val="00F773D8"/>
    <w:rsid w:val="00F77AE9"/>
    <w:rsid w:val="00F77BA8"/>
    <w:rsid w:val="00F81810"/>
    <w:rsid w:val="00F83500"/>
    <w:rsid w:val="00F8429C"/>
    <w:rsid w:val="00F8489A"/>
    <w:rsid w:val="00F90FBA"/>
    <w:rsid w:val="00F912B2"/>
    <w:rsid w:val="00F912E9"/>
    <w:rsid w:val="00F9429F"/>
    <w:rsid w:val="00FA01E2"/>
    <w:rsid w:val="00FA090D"/>
    <w:rsid w:val="00FA14DD"/>
    <w:rsid w:val="00FA1D9B"/>
    <w:rsid w:val="00FA4E86"/>
    <w:rsid w:val="00FB0D27"/>
    <w:rsid w:val="00FB600B"/>
    <w:rsid w:val="00FC0563"/>
    <w:rsid w:val="00FC298C"/>
    <w:rsid w:val="00FC69FD"/>
    <w:rsid w:val="00FD1425"/>
    <w:rsid w:val="00FD387C"/>
    <w:rsid w:val="00FD39B1"/>
    <w:rsid w:val="00FD3A81"/>
    <w:rsid w:val="00FD4F9B"/>
    <w:rsid w:val="00FE5396"/>
    <w:rsid w:val="00FE7E13"/>
    <w:rsid w:val="00FF234F"/>
    <w:rsid w:val="00FF2BAD"/>
    <w:rsid w:val="00FF3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C170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61E1F"/>
    <w:pPr>
      <w:keepNext/>
      <w:widowControl w:val="0"/>
      <w:tabs>
        <w:tab w:val="left" w:leader="dot" w:pos="7655"/>
      </w:tabs>
      <w:spacing w:before="240" w:after="60" w:line="312" w:lineRule="auto"/>
      <w:jc w:val="center"/>
      <w:outlineLvl w:val="0"/>
    </w:pPr>
    <w:rPr>
      <w:b/>
      <w:i/>
      <w:spacing w:val="10"/>
      <w:kern w:val="28"/>
      <w:sz w:val="34"/>
      <w:szCs w:val="20"/>
      <w:lang w:val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C17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BF3D6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F3D68"/>
    <w:rPr>
      <w:sz w:val="24"/>
      <w:szCs w:val="24"/>
    </w:rPr>
  </w:style>
  <w:style w:type="paragraph" w:styleId="Footer">
    <w:name w:val="footer"/>
    <w:basedOn w:val="Normal"/>
    <w:link w:val="FooterChar"/>
    <w:rsid w:val="00BF3D6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F3D68"/>
    <w:rPr>
      <w:sz w:val="24"/>
      <w:szCs w:val="24"/>
    </w:rPr>
  </w:style>
  <w:style w:type="paragraph" w:styleId="TOC1">
    <w:name w:val="toc 1"/>
    <w:basedOn w:val="Normal"/>
    <w:next w:val="Normal"/>
    <w:autoRedefine/>
    <w:rsid w:val="00C62107"/>
    <w:pPr>
      <w:widowControl w:val="0"/>
      <w:tabs>
        <w:tab w:val="right" w:leader="dot" w:pos="8505"/>
      </w:tabs>
      <w:spacing w:before="240"/>
    </w:pPr>
    <w:rPr>
      <w:b/>
      <w:noProof/>
      <w:spacing w:val="10"/>
      <w:sz w:val="40"/>
      <w:szCs w:val="40"/>
      <w:lang w:val="sr-Latn-CS"/>
    </w:rPr>
  </w:style>
  <w:style w:type="character" w:customStyle="1" w:styleId="Heading1Char">
    <w:name w:val="Heading 1 Char"/>
    <w:basedOn w:val="DefaultParagraphFont"/>
    <w:link w:val="Heading1"/>
    <w:rsid w:val="00B61E1F"/>
    <w:rPr>
      <w:b/>
      <w:i/>
      <w:spacing w:val="10"/>
      <w:kern w:val="28"/>
      <w:sz w:val="34"/>
      <w:lang w:val="hr-HR"/>
    </w:rPr>
  </w:style>
  <w:style w:type="character" w:styleId="PlaceholderText">
    <w:name w:val="Placeholder Text"/>
    <w:basedOn w:val="DefaultParagraphFont"/>
    <w:uiPriority w:val="99"/>
    <w:semiHidden/>
    <w:rsid w:val="00F23133"/>
    <w:rPr>
      <w:color w:val="808080"/>
    </w:rPr>
  </w:style>
  <w:style w:type="paragraph" w:styleId="BalloonText">
    <w:name w:val="Balloon Text"/>
    <w:basedOn w:val="Normal"/>
    <w:link w:val="BalloonTextChar"/>
    <w:rsid w:val="00F231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2313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B3838"/>
    <w:pPr>
      <w:widowControl w:val="0"/>
      <w:tabs>
        <w:tab w:val="left" w:leader="dot" w:pos="7655"/>
      </w:tabs>
      <w:spacing w:line="360" w:lineRule="auto"/>
      <w:ind w:left="720" w:firstLine="1134"/>
      <w:contextualSpacing/>
      <w:jc w:val="both"/>
    </w:pPr>
    <w:rPr>
      <w:spacing w:val="10"/>
      <w:sz w:val="26"/>
      <w:szCs w:val="20"/>
      <w:lang w:val="hr-HR"/>
    </w:rPr>
  </w:style>
  <w:style w:type="character" w:customStyle="1" w:styleId="MathematicaFormatStandardForm">
    <w:name w:val="MathematicaFormatStandardForm"/>
    <w:uiPriority w:val="99"/>
    <w:rsid w:val="00EC64B4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r-Latn-RS" w:eastAsia="sr-Latn-R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C7EDD5-9085-46DC-8A25-71321A635C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2</TotalTime>
  <Pages>2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R</vt:lpstr>
    </vt:vector>
  </TitlesOfParts>
  <Company/>
  <LinksUpToDate>false</LinksUpToDate>
  <CharactersWithSpaces>1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R</dc:title>
  <dc:subject/>
  <dc:creator>RV</dc:creator>
  <cp:keywords/>
  <dc:description/>
  <cp:lastModifiedBy>Rade</cp:lastModifiedBy>
  <cp:revision>492</cp:revision>
  <dcterms:created xsi:type="dcterms:W3CDTF">2012-07-15T18:45:00Z</dcterms:created>
  <dcterms:modified xsi:type="dcterms:W3CDTF">2015-03-04T00:37:00Z</dcterms:modified>
</cp:coreProperties>
</file>